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C7532" w14:paraId="1614C3E9" w14:textId="77777777" w:rsidTr="009B42FC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0B04DA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DD0D9F"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C5F48A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327B4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56E881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2549C" w14:textId="77777777" w:rsidR="006C7532" w:rsidRDefault="009B42FC" w:rsidP="009B42FC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8D4A5A" w14:paraId="6956DD9D" w14:textId="77777777" w:rsidTr="00E627AF">
        <w:trPr>
          <w:trHeight w:val="88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5AC6FF4" w14:textId="77777777" w:rsidR="008D4A5A" w:rsidRPr="00DD0D9F" w:rsidRDefault="008D4A5A" w:rsidP="00D84C35">
            <w:pPr>
              <w:pStyle w:val="TableHead"/>
              <w:framePr w:hSpace="0" w:wrap="auto" w:hAnchor="text" w:xAlign="left" w:yAlign="inline"/>
            </w:pPr>
            <w:r>
              <w:t>1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4FA0DC" w14:textId="77777777" w:rsidR="008D4A5A" w:rsidRPr="0047757E" w:rsidRDefault="008D4A5A" w:rsidP="00D2577D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2360" w:dyaOrig="580" w14:anchorId="652A10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25pt;height:28.5pt" o:ole="">
                  <v:imagedata r:id="rId8" o:title=""/>
                </v:shape>
                <o:OLEObject Type="Embed" ProgID="Equation.DSMT4" ShapeID="_x0000_i1025" DrawAspect="Content" ObjectID="_1573547207" r:id="rId9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 w14:anchorId="19D890FF">
                <v:shape id="_x0000_i1026" type="#_x0000_t75" style="width:21pt;height:28.5pt" o:ole="">
                  <v:imagedata r:id="rId10" o:title=""/>
                </v:shape>
                <o:OLEObject Type="Embed" ProgID="Equation.DSMT4" ShapeID="_x0000_i1026" DrawAspect="Content" ObjectID="_1573547208" r:id="rId1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DADAC3" w14:textId="77777777" w:rsidR="008D4A5A" w:rsidRPr="009B42FC" w:rsidRDefault="008D4A5A">
            <w:pPr>
              <w:pStyle w:val="TableHead"/>
              <w:framePr w:hSpace="0" w:wrap="auto" w:hAnchor="text" w:xAlign="left" w:yAlign="inline"/>
            </w:pPr>
            <w:r w:rsidRPr="009B42FC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7071F37" w14:textId="77777777" w:rsidR="008D4A5A" w:rsidRPr="000E5B8A" w:rsidRDefault="008D4A5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745598C" w14:textId="77777777" w:rsidR="008D4A5A" w:rsidRDefault="008D4A5A" w:rsidP="004C4D47">
            <w:pPr>
              <w:pStyle w:val="Text"/>
              <w:spacing w:before="80" w:after="80"/>
              <w:jc w:val="center"/>
            </w:pPr>
            <w:r>
              <w:t>2</w:t>
            </w:r>
            <w:r w:rsidRPr="00F14DBE">
              <w:t>nd</w:t>
            </w:r>
          </w:p>
          <w:p w14:paraId="2A891E29" w14:textId="77777777" w:rsidR="008D4A5A" w:rsidRPr="00F14DBE" w:rsidRDefault="008D4A5A" w:rsidP="004C4D47">
            <w:pPr>
              <w:pStyle w:val="Text"/>
              <w:spacing w:before="80" w:after="80"/>
              <w:jc w:val="center"/>
            </w:pPr>
            <w:r w:rsidRPr="00F14DBE">
              <w:t>Calculate probabilities from relative frequency tables and real data</w:t>
            </w:r>
            <w:r>
              <w:t>.</w:t>
            </w:r>
          </w:p>
        </w:tc>
      </w:tr>
      <w:tr w:rsidR="008D4A5A" w14:paraId="0820CFEF" w14:textId="77777777" w:rsidTr="00E627AF">
        <w:trPr>
          <w:trHeight w:val="999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80BE41" w14:textId="77777777" w:rsidR="008D4A5A" w:rsidRDefault="008D4A5A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0FA4DF" w14:textId="77777777" w:rsidR="008D4A5A" w:rsidRPr="0047757E" w:rsidRDefault="00E627AF" w:rsidP="00D2577D">
            <w:pPr>
              <w:pStyle w:val="TableHead"/>
              <w:framePr w:wrap="around"/>
              <w:ind w:left="74" w:firstLine="2325"/>
              <w:jc w:val="left"/>
              <w:rPr>
                <w:b w:val="0"/>
              </w:rPr>
            </w:pPr>
            <w:r w:rsidRPr="00E627AF">
              <w:rPr>
                <w:b w:val="0"/>
                <w:sz w:val="20"/>
              </w:rPr>
              <w:t xml:space="preserve"> </w:t>
            </w:r>
            <w:r w:rsidR="00394DDB" w:rsidRPr="0047757E">
              <w:rPr>
                <w:b w:val="0"/>
              </w:rPr>
              <w:t>= 0.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34D002" w14:textId="77777777" w:rsidR="008D4A5A" w:rsidRPr="009B42FC" w:rsidRDefault="00394DDB" w:rsidP="001F7090">
            <w:pPr>
              <w:pStyle w:val="TableHead"/>
              <w:framePr w:wrap="around"/>
            </w:pPr>
            <w:r w:rsidRPr="009B42FC">
              <w:t>A1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1CC421" w14:textId="77777777" w:rsidR="008D4A5A" w:rsidRDefault="00394DDB" w:rsidP="00AD20BB">
            <w:pPr>
              <w:pStyle w:val="TableHead"/>
              <w:framePr w:wrap="around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CF2F1" w14:textId="77777777" w:rsidR="008D4A5A" w:rsidRDefault="008D4A5A" w:rsidP="009B42FC">
            <w:pPr>
              <w:pStyle w:val="Text"/>
              <w:jc w:val="center"/>
            </w:pPr>
          </w:p>
        </w:tc>
      </w:tr>
      <w:tr w:rsidR="009B42FC" w14:paraId="713B6705" w14:textId="77777777" w:rsidTr="00E627AF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D5C921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91F7DE" w14:textId="77777777" w:rsidR="009B42FC" w:rsidRPr="0047757E" w:rsidRDefault="009B42FC" w:rsidP="00D2577D">
            <w:pPr>
              <w:pStyle w:val="TableHead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DEC350" w14:textId="77777777" w:rsidR="009B42FC" w:rsidRPr="009B42FC" w:rsidRDefault="009B42FC" w:rsidP="001F7090">
            <w:pPr>
              <w:pStyle w:val="TableHead"/>
              <w:framePr w:hSpace="0" w:wrap="auto" w:hAnchor="text" w:xAlign="left" w:yAlign="inline"/>
            </w:pPr>
            <w:r w:rsidRPr="009B42FC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F7885D" w14:textId="77777777" w:rsidR="009B42FC" w:rsidRDefault="009B42FC" w:rsidP="00AD20B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72962" w14:textId="77777777" w:rsidR="009B42FC" w:rsidRDefault="009B42FC" w:rsidP="009B42FC">
            <w:pPr>
              <w:pStyle w:val="Text"/>
              <w:jc w:val="center"/>
            </w:pPr>
          </w:p>
        </w:tc>
      </w:tr>
      <w:tr w:rsidR="00394DDB" w14:paraId="0DBB7F33" w14:textId="77777777" w:rsidTr="00E627AF">
        <w:trPr>
          <w:trHeight w:val="667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EEC2387" w14:textId="77777777" w:rsidR="00394DDB" w:rsidRDefault="00394DDB" w:rsidP="00D84C35">
            <w:pPr>
              <w:pStyle w:val="TableHead"/>
              <w:framePr w:hSpace="0" w:wrap="auto" w:hAnchor="text" w:xAlign="left" w:yAlign="inline"/>
            </w:pPr>
            <w:r>
              <w:t>1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1BBD80" w14:textId="77777777" w:rsidR="00394DDB" w:rsidRPr="0047757E" w:rsidRDefault="00394DDB" w:rsidP="00D2577D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820" w:dyaOrig="580" w14:anchorId="243F36E4">
                <v:shape id="_x0000_i1027" type="#_x0000_t75" style="width:41.25pt;height:28.5pt" o:ole="">
                  <v:imagedata r:id="rId12" o:title=""/>
                </v:shape>
                <o:OLEObject Type="Embed" ProgID="Equation.DSMT4" ShapeID="_x0000_i1027" DrawAspect="Content" ObjectID="_1573547209" r:id="rId13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 w14:anchorId="2829A1C5">
                <v:shape id="_x0000_i1028" type="#_x0000_t75" style="width:21pt;height:28.5pt" o:ole="">
                  <v:imagedata r:id="rId14" o:title=""/>
                </v:shape>
                <o:OLEObject Type="Embed" ProgID="Equation.DSMT4" ShapeID="_x0000_i1028" DrawAspect="Content" ObjectID="_1573547210" r:id="rId1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741879C" w14:textId="77777777" w:rsidR="00394DDB" w:rsidRPr="009B42FC" w:rsidRDefault="00394DDB">
            <w:pPr>
              <w:pStyle w:val="TableHead"/>
              <w:framePr w:hSpace="0" w:wrap="auto" w:hAnchor="text" w:xAlign="left" w:yAlign="inline"/>
            </w:pPr>
            <w:r w:rsidRPr="009B42FC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7FC104F" w14:textId="77777777" w:rsidR="00394DDB" w:rsidRPr="000E5B8A" w:rsidRDefault="00394DD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1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C0AA016" w14:textId="77777777" w:rsidR="00394DDB" w:rsidRPr="00F14DBE" w:rsidRDefault="00394DDB" w:rsidP="004C4D47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5EAC295B" w14:textId="77777777" w:rsidR="00394DDB" w:rsidRPr="00F14DBE" w:rsidRDefault="00394DDB" w:rsidP="004C4D47">
            <w:pPr>
              <w:pStyle w:val="Text"/>
              <w:spacing w:before="80" w:after="80"/>
              <w:jc w:val="center"/>
            </w:pPr>
            <w:r w:rsidRPr="00F14DBE">
              <w:t>Understand set notation</w:t>
            </w:r>
            <w:r>
              <w:t>.</w:t>
            </w:r>
          </w:p>
        </w:tc>
      </w:tr>
      <w:tr w:rsidR="00394DDB" w14:paraId="5220697E" w14:textId="77777777" w:rsidTr="00E627AF">
        <w:trPr>
          <w:trHeight w:val="45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D0B73A8" w14:textId="77777777" w:rsidR="00394DDB" w:rsidRDefault="00394DDB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60F3B5" w14:textId="3F989199" w:rsidR="00394DDB" w:rsidRPr="0047757E" w:rsidRDefault="00E627AF" w:rsidP="00E627AF">
            <w:pPr>
              <w:pStyle w:val="TableHead"/>
              <w:framePr w:wrap="around"/>
              <w:ind w:left="75" w:firstLine="708"/>
              <w:jc w:val="left"/>
              <w:rPr>
                <w:b w:val="0"/>
              </w:rPr>
            </w:pPr>
            <w:r w:rsidRPr="00E627AF">
              <w:rPr>
                <w:b w:val="0"/>
                <w:sz w:val="12"/>
              </w:rPr>
              <w:t xml:space="preserve"> </w:t>
            </w:r>
            <w:r w:rsidRPr="00E627AF">
              <w:rPr>
                <w:b w:val="0"/>
                <w:sz w:val="16"/>
              </w:rPr>
              <w:t xml:space="preserve"> </w:t>
            </w:r>
            <w:r w:rsidR="000028E8" w:rsidRPr="0047757E">
              <w:rPr>
                <w:b w:val="0"/>
              </w:rPr>
              <w:t>= 0.86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725461" w14:textId="77777777" w:rsidR="00394DDB" w:rsidRPr="009B42FC" w:rsidRDefault="000028E8" w:rsidP="001F7090">
            <w:pPr>
              <w:pStyle w:val="TableHead"/>
              <w:framePr w:wrap="around"/>
            </w:pPr>
            <w:r w:rsidRPr="009B42FC">
              <w:t>A1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1BB6D3" w14:textId="77777777" w:rsidR="00394DDB" w:rsidRDefault="000028E8" w:rsidP="00AD20BB">
            <w:pPr>
              <w:pStyle w:val="TableHead"/>
              <w:framePr w:wrap="around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18F3A" w14:textId="77777777" w:rsidR="00394DDB" w:rsidRDefault="00394DDB" w:rsidP="009B42FC">
            <w:pPr>
              <w:pStyle w:val="Text"/>
              <w:jc w:val="center"/>
            </w:pPr>
          </w:p>
        </w:tc>
      </w:tr>
      <w:tr w:rsidR="009B42FC" w14:paraId="2672AE3A" w14:textId="77777777" w:rsidTr="00E627AF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7BD88F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2FB692" w14:textId="77777777" w:rsidR="009B42FC" w:rsidRPr="0047757E" w:rsidRDefault="009B42FC" w:rsidP="00D2577D">
            <w:pPr>
              <w:pStyle w:val="TableHead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7BE9F6" w14:textId="77777777" w:rsidR="009B42FC" w:rsidRPr="009B42FC" w:rsidRDefault="009B42FC" w:rsidP="001F7090">
            <w:pPr>
              <w:pStyle w:val="TableHead"/>
              <w:framePr w:hSpace="0" w:wrap="auto" w:hAnchor="text" w:xAlign="left" w:yAlign="inline"/>
            </w:pPr>
            <w:r w:rsidRPr="009B42FC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CB63EE" w14:textId="77777777" w:rsidR="009B42FC" w:rsidRDefault="009B42FC" w:rsidP="00AD20B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5419B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1FA2F765" w14:textId="77777777" w:rsidTr="00E627AF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2B586" w14:textId="77777777" w:rsidR="009B42FC" w:rsidRPr="00DD0D9F" w:rsidRDefault="009B42FC" w:rsidP="00D84C35">
            <w:pPr>
              <w:pStyle w:val="TableHead"/>
              <w:framePr w:hSpace="0" w:wrap="auto" w:hAnchor="text" w:xAlign="left" w:yAlign="inline"/>
            </w:pPr>
            <w:r>
              <w:t>1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4A8FF9" w14:textId="5B166210" w:rsidR="009B42FC" w:rsidRPr="002651D4" w:rsidRDefault="009B42FC" w:rsidP="00D2577D">
            <w:pPr>
              <w:pStyle w:val="Text"/>
              <w:ind w:left="75"/>
            </w:pPr>
            <w:r>
              <w:t>P(</w:t>
            </w:r>
            <w:r>
              <w:rPr>
                <w:i/>
              </w:rPr>
              <w:t>S</w:t>
            </w:r>
            <w:r w:rsidRPr="002A6347">
              <w:rPr>
                <w:position w:val="-4"/>
              </w:rPr>
              <w:object w:dxaOrig="260" w:dyaOrig="200" w14:anchorId="602FCD58">
                <v:shape id="_x0000_i1029" type="#_x0000_t75" style="width:12.75pt;height:9.75pt" o:ole="">
                  <v:imagedata r:id="rId16" o:title=""/>
                </v:shape>
                <o:OLEObject Type="Embed" ProgID="Equation.DSMT4" ShapeID="_x0000_i1029" DrawAspect="Content" ObjectID="_1573547211" r:id="rId17"/>
              </w:object>
            </w:r>
            <w:r w:rsidRPr="00F069BE">
              <w:rPr>
                <w:i/>
              </w:rPr>
              <w:t>A</w:t>
            </w:r>
            <w:r>
              <w:t>) =</w:t>
            </w:r>
            <w:r w:rsidR="00BF41A9" w:rsidRPr="002E10A3">
              <w:rPr>
                <w:position w:val="-22"/>
              </w:rPr>
              <w:object w:dxaOrig="420" w:dyaOrig="580" w14:anchorId="24E58D73">
                <v:shape id="_x0000_i1030" type="#_x0000_t75" style="width:21pt;height:28.5pt" o:ole="">
                  <v:imagedata r:id="rId18" o:title=""/>
                </v:shape>
                <o:OLEObject Type="Embed" ProgID="Equation.DSMT4" ShapeID="_x0000_i1030" DrawAspect="Content" ObjectID="_1573547212" r:id="rId19"/>
              </w:object>
            </w:r>
            <w:r w:rsidR="00BF41A9">
              <w:t>=</w:t>
            </w:r>
            <w:r w:rsidR="00CE0884">
              <w:t xml:space="preserve"> </w:t>
            </w:r>
            <w:r w:rsidR="00BF41A9">
              <w:t xml:space="preserve">0.136 </w:t>
            </w:r>
            <w:r w:rsidR="00BF41A9" w:rsidRPr="00D2577D">
              <w:t>≠</w:t>
            </w:r>
            <w:r w:rsidR="00BF41A9">
              <w:t xml:space="preserve"> P(</w:t>
            </w:r>
            <w:r w:rsidR="00BF41A9" w:rsidRPr="00D2577D">
              <w:rPr>
                <w:i/>
              </w:rPr>
              <w:t>S</w:t>
            </w:r>
            <w:r w:rsidR="00BF41A9">
              <w:t xml:space="preserve">) </w:t>
            </w:r>
            <w:r>
              <w:t>× P(</w:t>
            </w:r>
            <w:r>
              <w:rPr>
                <w:i/>
              </w:rPr>
              <w:t>A</w:t>
            </w:r>
            <w:r>
              <w:t>) =</w:t>
            </w:r>
            <w:r w:rsidR="00BF41A9" w:rsidRPr="0004480A">
              <w:rPr>
                <w:position w:val="-22"/>
              </w:rPr>
              <w:object w:dxaOrig="940" w:dyaOrig="580" w14:anchorId="15703E82">
                <v:shape id="_x0000_i1031" type="#_x0000_t75" style="width:47.25pt;height:28.5pt" o:ole="">
                  <v:imagedata r:id="rId20" o:title=""/>
                </v:shape>
                <o:OLEObject Type="Embed" ProgID="Equation.DSMT4" ShapeID="_x0000_i1031" DrawAspect="Content" ObjectID="_1573547213" r:id="rId21"/>
              </w:object>
            </w:r>
            <w:r w:rsidR="00BF41A9">
              <w:t>=0.163…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82296E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7C6954" w14:textId="77777777" w:rsidR="009B42FC" w:rsidRDefault="009B42FC" w:rsidP="009B42FC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E1ABD6" w14:textId="77777777" w:rsidR="009B42FC" w:rsidRPr="00F14DBE" w:rsidRDefault="009B42FC" w:rsidP="004C4D47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2D89EF02" w14:textId="77777777" w:rsidR="009B42FC" w:rsidRDefault="009B42FC" w:rsidP="004C4D47">
            <w:pPr>
              <w:pStyle w:val="Text"/>
              <w:spacing w:before="80" w:after="80"/>
              <w:jc w:val="center"/>
            </w:pPr>
            <w:r w:rsidRPr="00F14DBE">
              <w:t>Understand and use the definition of independence in probability calculations</w:t>
            </w:r>
            <w:r w:rsidR="00BF41A9">
              <w:t>.</w:t>
            </w:r>
          </w:p>
        </w:tc>
      </w:tr>
      <w:tr w:rsidR="009B42FC" w14:paraId="707E72ED" w14:textId="77777777" w:rsidTr="00E627AF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9F9A519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3F8DE5" w14:textId="77777777" w:rsidR="009B42FC" w:rsidRDefault="009B42FC" w:rsidP="00D2577D">
            <w:pPr>
              <w:pStyle w:val="Text"/>
              <w:ind w:left="75"/>
            </w:pPr>
            <w:r>
              <w:t>So</w:t>
            </w:r>
            <w:r w:rsidR="00E627AF">
              <w:t>,</w:t>
            </w:r>
            <w:r>
              <w:t xml:space="preserve"> </w:t>
            </w:r>
            <w:r w:rsidRPr="00BB2E71">
              <w:rPr>
                <w:i/>
              </w:rPr>
              <w:t>S</w:t>
            </w:r>
            <w:r>
              <w:t xml:space="preserve"> and </w:t>
            </w:r>
            <w:r w:rsidRPr="00BB2E71">
              <w:rPr>
                <w:i/>
              </w:rPr>
              <w:t>A</w:t>
            </w:r>
            <w:r>
              <w:t xml:space="preserve"> are not statistically independent</w:t>
            </w:r>
            <w:r w:rsidR="00E627AF"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334D8D" w14:textId="77777777" w:rsidR="009B42FC" w:rsidRPr="009B42FC" w:rsidRDefault="009B42FC" w:rsidP="001F7090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32FF60" w14:textId="77777777" w:rsidR="009B42FC" w:rsidRDefault="009B42FC" w:rsidP="00AD20BB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BE7F6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34002554" w14:textId="77777777" w:rsidTr="00E627AF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0BCE88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FF088D" w14:textId="77777777" w:rsidR="009B42FC" w:rsidRDefault="009B42FC" w:rsidP="00D2577D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F7FE90" w14:textId="77777777" w:rsidR="009B42FC" w:rsidRPr="009B42FC" w:rsidRDefault="009B42FC" w:rsidP="001F7090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D9F05" w14:textId="77777777" w:rsidR="009B42FC" w:rsidRDefault="009B42FC" w:rsidP="00AD20BB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A724F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3DF435A7" w14:textId="77777777" w:rsidTr="00E627AF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4A4DF30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  <w:r>
              <w:t>1d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12D57B" w14:textId="77777777" w:rsidR="009B42FC" w:rsidRPr="00BB2E71" w:rsidRDefault="009B42FC" w:rsidP="00D2577D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i/>
                <w:color w:val="000000" w:themeColor="text1"/>
              </w:rPr>
              <w:t>B</w:t>
            </w:r>
            <w:r w:rsidRPr="00BB2E71">
              <w:rPr>
                <w:b w:val="0"/>
                <w:color w:val="000000" w:themeColor="text1"/>
              </w:rPr>
              <w:t xml:space="preserve"> and </w:t>
            </w:r>
            <w:r w:rsidRPr="00BB2E71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are not mutally exclusiv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94AD7F" w14:textId="77777777" w:rsidR="009B42FC" w:rsidRPr="009B42FC" w:rsidRDefault="009B42FC" w:rsidP="009B42FC">
            <w:pPr>
              <w:pStyle w:val="TableHead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D0A47F" w14:textId="77777777" w:rsidR="009B42FC" w:rsidRPr="00BB2E71" w:rsidRDefault="009B42FC" w:rsidP="009B42FC">
            <w:pPr>
              <w:pStyle w:val="TableHead"/>
              <w:framePr w:hSpace="0" w:wrap="auto" w:hAnchor="text" w:xAlign="left" w:yAlign="inline"/>
              <w:rPr>
                <w:b w:val="0"/>
                <w:color w:val="000000" w:themeColor="text1"/>
              </w:rPr>
            </w:pPr>
            <w:r>
              <w:rPr>
                <w:b w:val="0"/>
                <w:color w:val="000000" w:themeColor="text1"/>
              </w:rPr>
              <w:t>2.2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243814A" w14:textId="77777777" w:rsidR="009B42FC" w:rsidRPr="00F14DBE" w:rsidRDefault="009B42FC" w:rsidP="004C4D47">
            <w:pPr>
              <w:pStyle w:val="Text"/>
              <w:spacing w:before="80" w:after="80"/>
              <w:jc w:val="center"/>
            </w:pPr>
            <w:r w:rsidRPr="00F14DBE">
              <w:t>3rd</w:t>
            </w:r>
          </w:p>
          <w:p w14:paraId="52C3D5F7" w14:textId="77777777" w:rsidR="009B42FC" w:rsidRPr="00F14DBE" w:rsidRDefault="009B42FC" w:rsidP="004C4D47">
            <w:pPr>
              <w:pStyle w:val="Text"/>
              <w:spacing w:before="80" w:after="80"/>
              <w:jc w:val="center"/>
            </w:pPr>
            <w:r w:rsidRPr="00F14DBE">
              <w:t>Understand and use the definition of mutually exclusive in probability calculations</w:t>
            </w:r>
            <w:r w:rsidR="00B418E9">
              <w:t>.</w:t>
            </w:r>
          </w:p>
        </w:tc>
      </w:tr>
      <w:tr w:rsidR="009B42FC" w14:paraId="4EB8721F" w14:textId="77777777" w:rsidTr="00E627AF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CBB2819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FE3E85" w14:textId="2442F8FE" w:rsidR="009B42FC" w:rsidRPr="009B42FC" w:rsidRDefault="009B42FC" w:rsidP="00D2577D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color w:val="000000" w:themeColor="text1"/>
              </w:rPr>
              <w:t xml:space="preserve">Being in team </w:t>
            </w:r>
            <w:r w:rsidRPr="00D2577D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does not exclud</w:t>
            </w:r>
            <w:r w:rsidR="00E627AF">
              <w:rPr>
                <w:b w:val="0"/>
                <w:color w:val="000000" w:themeColor="text1"/>
              </w:rPr>
              <w:t>e</w:t>
            </w:r>
            <w:r w:rsidR="002B66A5">
              <w:rPr>
                <w:b w:val="0"/>
                <w:color w:val="000000" w:themeColor="text1"/>
              </w:rPr>
              <w:t xml:space="preserve"> the possibility</w:t>
            </w:r>
            <w:r w:rsidRPr="00BB2E71">
              <w:rPr>
                <w:b w:val="0"/>
                <w:color w:val="000000" w:themeColor="text1"/>
              </w:rPr>
              <w:t xml:space="preserve"> </w:t>
            </w:r>
            <w:r w:rsidR="002B66A5">
              <w:rPr>
                <w:b w:val="0"/>
                <w:color w:val="000000" w:themeColor="text1"/>
              </w:rPr>
              <w:t xml:space="preserve">of </w:t>
            </w:r>
            <w:r w:rsidRPr="00BB2E71">
              <w:rPr>
                <w:b w:val="0"/>
                <w:color w:val="000000" w:themeColor="text1"/>
              </w:rPr>
              <w:t>winning a bronze meda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B13C53" w14:textId="77777777" w:rsidR="009B42FC" w:rsidRPr="009B42FC" w:rsidRDefault="009B42FC" w:rsidP="001F7090">
            <w:pPr>
              <w:pStyle w:val="TableHead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6404FC" w14:textId="77777777" w:rsidR="009B42FC" w:rsidRDefault="009B42FC" w:rsidP="00AD20BB">
            <w:pPr>
              <w:pStyle w:val="TableHead"/>
              <w:framePr w:hSpace="0" w:wrap="auto" w:hAnchor="text" w:xAlign="left" w:yAlign="inline"/>
              <w:rPr>
                <w:b w:val="0"/>
                <w:color w:val="000000" w:themeColor="text1"/>
              </w:rPr>
            </w:pPr>
            <w:r>
              <w:rPr>
                <w:b w:val="0"/>
                <w:color w:val="000000" w:themeColor="text1"/>
              </w:rPr>
              <w:t>2.4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0004E" w14:textId="77777777" w:rsidR="009B42FC" w:rsidRPr="00F14DBE" w:rsidRDefault="009B42FC" w:rsidP="009B42FC">
            <w:pPr>
              <w:pStyle w:val="Text"/>
              <w:jc w:val="center"/>
            </w:pPr>
          </w:p>
        </w:tc>
      </w:tr>
      <w:tr w:rsidR="009B42FC" w14:paraId="1C792510" w14:textId="77777777" w:rsidTr="00E627AF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FEFB89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047C4E" w14:textId="77777777" w:rsidR="009B42FC" w:rsidRPr="00BB2E71" w:rsidRDefault="009B42FC" w:rsidP="00D2577D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i/>
                <w:color w:val="000000" w:themeColor="text1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218564" w14:textId="77777777" w:rsidR="009B42FC" w:rsidRPr="00C21A33" w:rsidRDefault="009B42FC" w:rsidP="001F7090">
            <w:pPr>
              <w:pStyle w:val="TableHead"/>
              <w:framePr w:hSpace="0" w:wrap="auto" w:hAnchor="text" w:xAlign="left" w:yAlign="inline"/>
              <w:rPr>
                <w:color w:val="000000" w:themeColor="text1"/>
              </w:rPr>
            </w:pPr>
            <w:r w:rsidRPr="00C21A33">
              <w:rPr>
                <w:color w:val="000000" w:themeColor="text1"/>
              </w:rPr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072AFC" w14:textId="77777777" w:rsidR="009B42FC" w:rsidRDefault="009B42FC" w:rsidP="00AD20BB">
            <w:pPr>
              <w:pStyle w:val="TableHead"/>
              <w:framePr w:hSpace="0" w:wrap="auto" w:hAnchor="text" w:xAlign="left" w:yAlign="inline"/>
              <w:rPr>
                <w:b w:val="0"/>
                <w:color w:val="000000" w:themeColor="text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907B2" w14:textId="77777777" w:rsidR="009B42FC" w:rsidRPr="00F14DBE" w:rsidRDefault="009B42FC" w:rsidP="00F14DBE">
            <w:pPr>
              <w:pStyle w:val="Text"/>
            </w:pPr>
          </w:p>
        </w:tc>
      </w:tr>
      <w:tr w:rsidR="00B56DC9" w14:paraId="0A0267A9" w14:textId="77777777" w:rsidTr="00E627AF">
        <w:trPr>
          <w:trHeight w:val="74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E8F91C7" w14:textId="77777777" w:rsidR="00B56DC9" w:rsidRDefault="00B56DC9" w:rsidP="00D84C35">
            <w:pPr>
              <w:pStyle w:val="TableHead"/>
              <w:framePr w:hSpace="0" w:wrap="auto" w:hAnchor="text" w:xAlign="left" w:yAlign="inline"/>
            </w:pPr>
            <w:r>
              <w:t>1e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D87DA0" w14:textId="38ABEB9E" w:rsidR="00B56DC9" w:rsidRPr="0047757E" w:rsidRDefault="00B56DC9" w:rsidP="00D2577D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418E9">
              <w:rPr>
                <w:b w:val="0"/>
                <w:position w:val="-22"/>
              </w:rPr>
              <w:object w:dxaOrig="1140" w:dyaOrig="580" w14:anchorId="0E1AD0E1">
                <v:shape id="_x0000_i1032" type="#_x0000_t75" style="width:57pt;height:28.5pt" o:ole="">
                  <v:imagedata r:id="rId22" o:title=""/>
                </v:shape>
                <o:OLEObject Type="Embed" ProgID="Equation.DSMT4" ShapeID="_x0000_i1032" DrawAspect="Content" ObjectID="_1573547214" r:id="rId23"/>
              </w:object>
            </w:r>
            <w:r w:rsidRPr="0047757E">
              <w:rPr>
                <w:b w:val="0"/>
              </w:rPr>
              <w:t xml:space="preserve"> =</w:t>
            </w:r>
            <w:r w:rsidRPr="00B418E9">
              <w:rPr>
                <w:b w:val="0"/>
                <w:position w:val="-22"/>
              </w:rPr>
              <w:object w:dxaOrig="420" w:dyaOrig="580" w14:anchorId="35CBFE70">
                <v:shape id="_x0000_i1033" type="#_x0000_t75" style="width:21pt;height:28.5pt" o:ole="">
                  <v:imagedata r:id="rId24" o:title=""/>
                </v:shape>
                <o:OLEObject Type="Embed" ProgID="Equation.DSMT4" ShapeID="_x0000_i1033" DrawAspect="Content" ObjectID="_1573547215" r:id="rId2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582031" w14:textId="77777777" w:rsidR="00B56DC9" w:rsidRPr="0047757E" w:rsidRDefault="00B56DC9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B42FC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D7D310" w14:textId="77777777" w:rsidR="00B56DC9" w:rsidRPr="000E5B8A" w:rsidRDefault="00B56DC9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1b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5C8EFCA" w14:textId="77777777" w:rsidR="00B56DC9" w:rsidRPr="00C21A33" w:rsidRDefault="00B56DC9" w:rsidP="004C4D47">
            <w:pPr>
              <w:pStyle w:val="Text"/>
              <w:spacing w:before="80" w:after="80"/>
              <w:jc w:val="center"/>
            </w:pPr>
            <w:r>
              <w:t>5</w:t>
            </w:r>
            <w:r w:rsidRPr="00C21A33">
              <w:t>th</w:t>
            </w:r>
          </w:p>
          <w:p w14:paraId="38A41690" w14:textId="77777777" w:rsidR="00B56DC9" w:rsidRPr="00C21A33" w:rsidRDefault="00B56DC9" w:rsidP="004C4D47">
            <w:pPr>
              <w:pStyle w:val="Text"/>
              <w:spacing w:before="80" w:after="80"/>
              <w:jc w:val="center"/>
            </w:pPr>
            <w:r w:rsidRPr="00C21A33">
              <w:t>Calculate conditional probabilities using formulae</w:t>
            </w:r>
            <w:r>
              <w:t>.</w:t>
            </w:r>
          </w:p>
        </w:tc>
      </w:tr>
      <w:tr w:rsidR="00B56DC9" w14:paraId="09553EF1" w14:textId="77777777" w:rsidTr="00E627AF">
        <w:trPr>
          <w:trHeight w:val="88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94F6D9A" w14:textId="77777777" w:rsidR="00B56DC9" w:rsidRDefault="00B56DC9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2C710F" w14:textId="77777777" w:rsidR="00B56DC9" w:rsidRPr="0047757E" w:rsidRDefault="00556EDD" w:rsidP="00D2577D">
            <w:pPr>
              <w:pStyle w:val="TableHead"/>
              <w:framePr w:wrap="around"/>
              <w:ind w:left="74" w:firstLine="1191"/>
              <w:jc w:val="left"/>
              <w:rPr>
                <w:b w:val="0"/>
              </w:rPr>
            </w:pPr>
            <w:r w:rsidRPr="0047757E">
              <w:rPr>
                <w:b w:val="0"/>
              </w:rPr>
              <w:t>= 0.42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FA0433" w14:textId="77777777" w:rsidR="00B56DC9" w:rsidRPr="009B42FC" w:rsidRDefault="00556EDD" w:rsidP="001F7090">
            <w:pPr>
              <w:pStyle w:val="TableHead"/>
              <w:framePr w:wrap="around"/>
            </w:pPr>
            <w:r w:rsidRPr="009B42FC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7FD165" w14:textId="77777777" w:rsidR="00B56DC9" w:rsidRDefault="00556EDD" w:rsidP="00AD20BB">
            <w:pPr>
              <w:pStyle w:val="TableHead"/>
              <w:framePr w:wrap="around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10AB9" w14:textId="77777777" w:rsidR="00B56DC9" w:rsidRDefault="00B56DC9" w:rsidP="009B42FC">
            <w:pPr>
              <w:pStyle w:val="Text"/>
              <w:jc w:val="center"/>
            </w:pPr>
          </w:p>
        </w:tc>
      </w:tr>
      <w:tr w:rsidR="009B42FC" w14:paraId="662E0ACE" w14:textId="77777777" w:rsidTr="00E627AF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5C4DF6" w14:textId="77777777" w:rsidR="009B42FC" w:rsidRDefault="009B42FC" w:rsidP="00D84C35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27A8DD" w14:textId="77777777" w:rsidR="009B42FC" w:rsidRPr="0047757E" w:rsidRDefault="009B42FC" w:rsidP="006C753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85FF9A" w14:textId="77777777" w:rsidR="009B42FC" w:rsidRPr="00C21A33" w:rsidRDefault="009B42FC" w:rsidP="001F7090">
            <w:pPr>
              <w:pStyle w:val="TableHead"/>
              <w:framePr w:hSpace="0" w:wrap="auto" w:hAnchor="text" w:xAlign="left" w:yAlign="inline"/>
            </w:pPr>
            <w:r w:rsidRPr="00C21A33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AB7E34" w14:textId="77777777" w:rsidR="009B42FC" w:rsidRDefault="009B42FC" w:rsidP="00AD20B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560C5" w14:textId="77777777" w:rsidR="009B42FC" w:rsidRDefault="009B42FC" w:rsidP="00C21A33">
            <w:pPr>
              <w:pStyle w:val="Text"/>
            </w:pPr>
          </w:p>
        </w:tc>
      </w:tr>
      <w:tr w:rsidR="00BB2E71" w:rsidRPr="00D23ECE" w14:paraId="2675D54A" w14:textId="77777777" w:rsidTr="00D84C3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61653F" w14:textId="77777777" w:rsidR="00BB2E71" w:rsidRPr="00D23ECE" w:rsidRDefault="00BB2E71" w:rsidP="004C4D47">
            <w:pPr>
              <w:pStyle w:val="Marks"/>
              <w:framePr w:hSpace="0" w:wrap="auto" w:hAnchor="text" w:xAlign="left" w:yAlign="inline"/>
              <w:spacing w:before="80" w:after="80"/>
            </w:pPr>
            <w:r>
              <w:t>(</w:t>
            </w:r>
            <w:r w:rsidR="006241B2"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B2E71" w:rsidRPr="0092323C" w14:paraId="19FB5201" w14:textId="77777777" w:rsidTr="004C4D47">
        <w:trPr>
          <w:trHeight w:val="940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1844297" w14:textId="77777777" w:rsidR="00BB2E71" w:rsidRPr="0092323C" w:rsidRDefault="00BB2E71" w:rsidP="00D2577D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</w:tc>
      </w:tr>
    </w:tbl>
    <w:p w14:paraId="5985BE36" w14:textId="77777777" w:rsidR="006C7532" w:rsidRDefault="006C7532">
      <w:pPr>
        <w:sectPr w:rsidR="006C7532" w:rsidSect="00A75BA6">
          <w:headerReference w:type="even" r:id="rId26"/>
          <w:headerReference w:type="default" r:id="rId27"/>
          <w:footerReference w:type="even" r:id="rId28"/>
          <w:footerReference w:type="default" r:id="rId29"/>
          <w:headerReference w:type="first" r:id="rId30"/>
          <w:footerReference w:type="first" r:id="rId31"/>
          <w:pgSz w:w="11906" w:h="16838"/>
          <w:pgMar w:top="1440" w:right="1440" w:bottom="1440" w:left="1440" w:header="708" w:footer="289" w:gutter="0"/>
          <w:cols w:space="708"/>
          <w:docGrid w:linePitch="360"/>
        </w:sectPr>
      </w:pPr>
    </w:p>
    <w:tbl>
      <w:tblPr>
        <w:tblW w:w="10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982"/>
        <w:gridCol w:w="709"/>
        <w:gridCol w:w="1843"/>
      </w:tblGrid>
      <w:tr w:rsidR="006C7532" w14:paraId="31863ED1" w14:textId="77777777" w:rsidTr="009B42FC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ADF1340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F28532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Scheme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24ECAE40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E593FC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506AF001" w14:textId="77777777" w:rsidR="006C7532" w:rsidRDefault="009B42FC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Pearson Progression Step and Progress descriptor</w:t>
            </w:r>
          </w:p>
        </w:tc>
      </w:tr>
      <w:tr w:rsidR="009B42FC" w:rsidRPr="007814FA" w14:paraId="0E39145F" w14:textId="77777777" w:rsidTr="003C65AA">
        <w:trPr>
          <w:trHeight w:val="380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6249359" w14:textId="77777777" w:rsidR="009B42FC" w:rsidRPr="007814FA" w:rsidRDefault="009B42FC" w:rsidP="00520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7814FA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5171E428" w14:textId="77777777" w:rsidR="00E627AF" w:rsidRDefault="00E627AF" w:rsidP="003C65AA">
            <w:pPr>
              <w:pStyle w:val="Text"/>
              <w:spacing w:before="60" w:after="60" w:line="240" w:lineRule="auto"/>
              <w:ind w:left="74"/>
            </w:pPr>
            <w:r w:rsidRPr="00E627AF">
              <w:rPr>
                <w:b/>
                <w:color w:val="FF0000"/>
                <w:lang w:eastAsia="en-GB"/>
              </w:rPr>
              <w:drawing>
                <wp:inline distT="0" distB="0" distL="0" distR="0" wp14:anchorId="6E58FCC3" wp14:editId="66E5A7AB">
                  <wp:extent cx="1882140" cy="1760220"/>
                  <wp:effectExtent l="0" t="0" r="0" b="0"/>
                  <wp:docPr id="4" name="Picture 4" descr="\\192.168.0.251\Pearson\A Level Maths\WIP files\Unit tests\Stats 2\Artwork\2. Files from YPS\alevel_ut_s2_u2_markscheme_aw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\\192.168.0.251\Pearson\A Level Maths\WIP files\Unit tests\Stats 2\Artwork\2. Files from YPS\alevel_ut_s2_u2_markscheme_aw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17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4AA21C" w14:textId="77777777" w:rsidR="009B42FC" w:rsidRDefault="00301739" w:rsidP="003C65AA">
            <w:pPr>
              <w:pStyle w:val="Text"/>
              <w:spacing w:before="60" w:after="60" w:line="240" w:lineRule="auto"/>
              <w:ind w:left="74"/>
            </w:pPr>
            <w:r w:rsidRPr="00D2577D">
              <w:t>Let</w:t>
            </w:r>
            <w:r>
              <w:rPr>
                <w:i/>
              </w:rPr>
              <w:t xml:space="preserve"> </w:t>
            </w:r>
            <w:r w:rsidR="009B42FC" w:rsidRPr="00D2577D">
              <w:rPr>
                <w:i/>
              </w:rPr>
              <w:t>N</w:t>
            </w:r>
            <w:r w:rsidR="009B42FC">
              <w:t xml:space="preserve">~ new </w:t>
            </w:r>
            <w:r>
              <w:t xml:space="preserve">tyre and </w:t>
            </w:r>
            <w:r w:rsidR="009B42FC" w:rsidRPr="00D2577D">
              <w:rPr>
                <w:i/>
              </w:rPr>
              <w:t>T</w:t>
            </w:r>
            <w:r w:rsidR="009B42FC">
              <w:t>~ tracking</w:t>
            </w:r>
          </w:p>
          <w:p w14:paraId="5F39BBE6" w14:textId="77777777" w:rsidR="009B42FC" w:rsidRDefault="00301739" w:rsidP="003C65AA">
            <w:pPr>
              <w:pStyle w:val="Text"/>
              <w:spacing w:before="60" w:after="60" w:line="240" w:lineRule="auto"/>
              <w:ind w:left="74"/>
            </w:pPr>
            <w:r>
              <w:t>P(</w:t>
            </w:r>
            <w:r w:rsidRPr="00D2577D">
              <w:rPr>
                <w:i/>
              </w:rPr>
              <w:t>N</w:t>
            </w:r>
            <w:r>
              <w:t xml:space="preserve">) = </w:t>
            </w:r>
            <w:r w:rsidR="009B42FC">
              <w:t xml:space="preserve">0.33 and </w:t>
            </w:r>
            <w:r>
              <w:t>P(</w:t>
            </w:r>
            <w:r w:rsidRPr="00D2577D">
              <w:rPr>
                <w:i/>
              </w:rPr>
              <w:t>T</w:t>
            </w:r>
            <w:r>
              <w:t xml:space="preserve">) = </w:t>
            </w:r>
            <w:r w:rsidR="009B42FC">
              <w:t>0.67</w:t>
            </w:r>
          </w:p>
          <w:p w14:paraId="44EA5B71" w14:textId="77777777" w:rsidR="009B42FC" w:rsidRPr="00D23ECE" w:rsidRDefault="009B42FC" w:rsidP="003C65AA">
            <w:pPr>
              <w:pStyle w:val="Text"/>
              <w:spacing w:before="60" w:after="60" w:line="240" w:lineRule="auto"/>
              <w:ind w:left="74"/>
            </w:pPr>
            <w:r>
              <w:t>0.7, 0.3, 0.04 and 0.96</w:t>
            </w:r>
          </w:p>
        </w:tc>
        <w:tc>
          <w:tcPr>
            <w:tcW w:w="982" w:type="dxa"/>
            <w:shd w:val="clear" w:color="auto" w:fill="auto"/>
          </w:tcPr>
          <w:p w14:paraId="68F1FFB4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26EB7EEC" w14:textId="77777777" w:rsid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3370F81B" w14:textId="77777777" w:rsidR="00E627AF" w:rsidRDefault="00E627AF" w:rsidP="003C65AA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0FEAEB85" w14:textId="77777777" w:rsidR="00E627AF" w:rsidRDefault="00E627AF" w:rsidP="003C65AA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4259FA46" w14:textId="77777777" w:rsidR="00E627AF" w:rsidRDefault="00E627AF" w:rsidP="003C65AA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10E328AC" w14:textId="77777777" w:rsidR="00E627AF" w:rsidRDefault="00E627AF" w:rsidP="003C65AA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759C0EC5" w14:textId="77777777" w:rsidR="00E627AF" w:rsidRDefault="00E627AF" w:rsidP="003C65AA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7EEF95EC" w14:textId="77777777" w:rsidR="00E627AF" w:rsidRDefault="00E627AF" w:rsidP="003C65AA">
            <w:pPr>
              <w:pStyle w:val="Text"/>
              <w:jc w:val="center"/>
              <w:rPr>
                <w:b/>
              </w:rPr>
            </w:pPr>
          </w:p>
          <w:p w14:paraId="48577067" w14:textId="77777777" w:rsidR="00E627AF" w:rsidRDefault="00E627AF" w:rsidP="003C65AA">
            <w:pPr>
              <w:pStyle w:val="Text"/>
              <w:spacing w:before="80" w:after="80"/>
              <w:rPr>
                <w:b/>
              </w:rPr>
            </w:pPr>
          </w:p>
          <w:p w14:paraId="0EF50866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694FD8D7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7D6DCB5" w14:textId="77777777" w:rsidR="009B42FC" w:rsidRDefault="009B42FC" w:rsidP="003C65AA">
            <w:pPr>
              <w:pStyle w:val="Text"/>
              <w:spacing w:before="80" w:after="80"/>
              <w:jc w:val="center"/>
            </w:pPr>
            <w:r>
              <w:t>2.5</w:t>
            </w:r>
          </w:p>
          <w:p w14:paraId="08DE12A1" w14:textId="77777777" w:rsidR="0062091A" w:rsidRDefault="0062091A" w:rsidP="003C65AA">
            <w:pPr>
              <w:pStyle w:val="Text"/>
              <w:spacing w:before="80" w:after="80"/>
              <w:jc w:val="center"/>
            </w:pPr>
          </w:p>
          <w:p w14:paraId="4A7D5C2A" w14:textId="77777777" w:rsidR="00E627AF" w:rsidRDefault="00E627AF" w:rsidP="003C65AA">
            <w:pPr>
              <w:pStyle w:val="Text"/>
              <w:spacing w:before="80" w:after="80"/>
              <w:jc w:val="center"/>
            </w:pPr>
          </w:p>
          <w:p w14:paraId="4645A182" w14:textId="77777777" w:rsidR="00E627AF" w:rsidRDefault="00E627AF" w:rsidP="003C65AA">
            <w:pPr>
              <w:pStyle w:val="Text"/>
              <w:spacing w:before="80" w:after="80"/>
              <w:jc w:val="center"/>
            </w:pPr>
          </w:p>
          <w:p w14:paraId="7851C16E" w14:textId="77777777" w:rsidR="00E627AF" w:rsidRDefault="00E627AF" w:rsidP="003C65AA">
            <w:pPr>
              <w:pStyle w:val="Text"/>
              <w:spacing w:before="80" w:after="80"/>
              <w:jc w:val="center"/>
            </w:pPr>
          </w:p>
          <w:p w14:paraId="7376848E" w14:textId="77777777" w:rsidR="00E627AF" w:rsidRDefault="00E627AF" w:rsidP="003C65AA">
            <w:pPr>
              <w:pStyle w:val="Text"/>
              <w:spacing w:before="80" w:after="80"/>
              <w:jc w:val="center"/>
            </w:pPr>
          </w:p>
          <w:p w14:paraId="24C8357F" w14:textId="77777777" w:rsidR="00E627AF" w:rsidRDefault="00E627AF" w:rsidP="003C65AA">
            <w:pPr>
              <w:pStyle w:val="Text"/>
              <w:spacing w:before="80" w:after="80"/>
              <w:jc w:val="center"/>
            </w:pPr>
          </w:p>
          <w:p w14:paraId="2FB910FF" w14:textId="77777777" w:rsidR="00E627AF" w:rsidRDefault="00E627AF" w:rsidP="003C65AA">
            <w:pPr>
              <w:pStyle w:val="Text"/>
              <w:spacing w:before="80" w:after="80"/>
              <w:jc w:val="center"/>
            </w:pPr>
          </w:p>
          <w:p w14:paraId="69CDC187" w14:textId="77777777" w:rsidR="00E627AF" w:rsidRDefault="00E627AF" w:rsidP="003C65AA">
            <w:pPr>
              <w:pStyle w:val="Text"/>
              <w:jc w:val="center"/>
            </w:pPr>
          </w:p>
          <w:p w14:paraId="5CA109D1" w14:textId="77777777" w:rsidR="009B42FC" w:rsidRDefault="009B42FC" w:rsidP="003C65AA">
            <w:pPr>
              <w:pStyle w:val="Text"/>
              <w:spacing w:before="80" w:after="80"/>
              <w:jc w:val="center"/>
            </w:pPr>
            <w:r>
              <w:t>1.1b</w:t>
            </w:r>
          </w:p>
          <w:p w14:paraId="29028A3E" w14:textId="77777777" w:rsidR="009B42FC" w:rsidRPr="007814FA" w:rsidRDefault="00F069BE" w:rsidP="003C65AA">
            <w:pPr>
              <w:pStyle w:val="Text"/>
              <w:spacing w:before="80" w:after="80"/>
              <w:jc w:val="center"/>
            </w:pPr>
            <w:r>
              <w:t>1.1</w:t>
            </w:r>
            <w:r w:rsidR="009B42FC">
              <w:t>b</w:t>
            </w:r>
          </w:p>
        </w:tc>
        <w:tc>
          <w:tcPr>
            <w:tcW w:w="1843" w:type="dxa"/>
          </w:tcPr>
          <w:p w14:paraId="617E34E7" w14:textId="77777777" w:rsidR="009B42FC" w:rsidRDefault="009B42FC" w:rsidP="009B42FC">
            <w:pPr>
              <w:pStyle w:val="Text"/>
              <w:jc w:val="center"/>
            </w:pPr>
            <w:r>
              <w:t>3</w:t>
            </w:r>
            <w:r w:rsidRPr="00AB1A64">
              <w:t>rd</w:t>
            </w:r>
          </w:p>
          <w:p w14:paraId="41C06D97" w14:textId="77777777" w:rsidR="009B42FC" w:rsidRPr="007814FA" w:rsidRDefault="009B42FC" w:rsidP="004C4D47">
            <w:pPr>
              <w:pStyle w:val="Text"/>
              <w:spacing w:before="80" w:after="80"/>
              <w:jc w:val="center"/>
            </w:pPr>
            <w:r w:rsidRPr="00AB1A64">
              <w:t>Draw and use tree diagrams with three branches and/or three levels</w:t>
            </w:r>
            <w:r w:rsidR="00301739">
              <w:t>.</w:t>
            </w:r>
          </w:p>
        </w:tc>
      </w:tr>
      <w:tr w:rsidR="009B42FC" w:rsidRPr="007814FA" w14:paraId="569B5618" w14:textId="77777777" w:rsidTr="00D84C3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CF442C" w14:textId="77777777" w:rsidR="009B42FC" w:rsidRDefault="009B42FC" w:rsidP="00520F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7726A6" w14:textId="77777777" w:rsidR="009B42FC" w:rsidRDefault="009B42FC" w:rsidP="003C65AA">
            <w:pPr>
              <w:pStyle w:val="Text"/>
              <w:spacing w:before="80" w:after="80"/>
              <w:rPr>
                <w:b/>
                <w:color w:val="FF0000"/>
              </w:rPr>
            </w:pPr>
          </w:p>
        </w:tc>
        <w:tc>
          <w:tcPr>
            <w:tcW w:w="982" w:type="dxa"/>
            <w:shd w:val="clear" w:color="auto" w:fill="auto"/>
          </w:tcPr>
          <w:p w14:paraId="66127FE6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EC19356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133E42F4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</w:tr>
      <w:tr w:rsidR="00232A31" w:rsidRPr="007814FA" w14:paraId="0D6FAF43" w14:textId="77777777" w:rsidTr="00232A31">
        <w:trPr>
          <w:trHeight w:val="505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042AD30" w14:textId="77777777" w:rsidR="00232A31" w:rsidRPr="007814FA" w:rsidRDefault="00232A31" w:rsidP="00520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8FAD571" w14:textId="77777777" w:rsidR="00232A31" w:rsidRPr="007814FA" w:rsidRDefault="00232A31" w:rsidP="00D2577D">
            <w:pPr>
              <w:pStyle w:val="Text"/>
              <w:ind w:firstLine="74"/>
            </w:pPr>
            <w:r>
              <w:t>P(exactly one defect) = 0.33 × 0.3 + 0.67 × 0.04</w:t>
            </w:r>
          </w:p>
        </w:tc>
        <w:tc>
          <w:tcPr>
            <w:tcW w:w="982" w:type="dxa"/>
            <w:shd w:val="clear" w:color="auto" w:fill="auto"/>
          </w:tcPr>
          <w:p w14:paraId="09DB2313" w14:textId="77777777" w:rsidR="00232A31" w:rsidRPr="009B42FC" w:rsidRDefault="00232A31" w:rsidP="00520F3A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DD4D45" w14:textId="77777777" w:rsidR="00232A31" w:rsidRPr="007814FA" w:rsidRDefault="00232A31" w:rsidP="009B42F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2EA20D6" w14:textId="77777777" w:rsidR="00232A31" w:rsidRPr="00520F3A" w:rsidRDefault="00232A31" w:rsidP="004C4D47">
            <w:pPr>
              <w:pStyle w:val="Text"/>
              <w:spacing w:before="80" w:after="80"/>
              <w:jc w:val="center"/>
            </w:pPr>
            <w:r w:rsidRPr="00520F3A">
              <w:t>5th</w:t>
            </w:r>
          </w:p>
          <w:p w14:paraId="4AFAAA9A" w14:textId="77777777" w:rsidR="00232A31" w:rsidRPr="007814FA" w:rsidRDefault="00232A31" w:rsidP="003C65AA">
            <w:pPr>
              <w:pStyle w:val="Text"/>
              <w:spacing w:before="60" w:after="60"/>
              <w:jc w:val="center"/>
            </w:pPr>
            <w:r w:rsidRPr="00520F3A">
              <w:t>Understand the language and notation of conditional probability</w:t>
            </w:r>
            <w:r>
              <w:t>.</w:t>
            </w:r>
          </w:p>
        </w:tc>
      </w:tr>
      <w:tr w:rsidR="00232A31" w:rsidRPr="007814FA" w14:paraId="5C6A41CB" w14:textId="77777777" w:rsidTr="004C4D47">
        <w:trPr>
          <w:trHeight w:val="1273"/>
          <w:jc w:val="center"/>
        </w:trPr>
        <w:tc>
          <w:tcPr>
            <w:tcW w:w="817" w:type="dxa"/>
            <w:vMerge/>
            <w:shd w:val="clear" w:color="auto" w:fill="auto"/>
          </w:tcPr>
          <w:p w14:paraId="10A3649A" w14:textId="77777777" w:rsidR="00232A31" w:rsidRDefault="00232A31" w:rsidP="00520F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571174" w14:textId="77777777" w:rsidR="00232A31" w:rsidRDefault="00232A31" w:rsidP="00232A31">
            <w:pPr>
              <w:pStyle w:val="Text"/>
              <w:ind w:firstLine="1983"/>
            </w:pPr>
            <w:r>
              <w:t>= 0.1258</w:t>
            </w:r>
          </w:p>
        </w:tc>
        <w:tc>
          <w:tcPr>
            <w:tcW w:w="982" w:type="dxa"/>
            <w:shd w:val="clear" w:color="auto" w:fill="auto"/>
          </w:tcPr>
          <w:p w14:paraId="1245811C" w14:textId="77777777" w:rsidR="00232A31" w:rsidRPr="009B42FC" w:rsidRDefault="00232A31" w:rsidP="00232A3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76CD37" w14:textId="77777777" w:rsidR="00232A31" w:rsidRDefault="00232A31" w:rsidP="00232A3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BAB79BD" w14:textId="77777777" w:rsidR="00232A31" w:rsidRPr="00520F3A" w:rsidRDefault="00232A31" w:rsidP="009B42FC">
            <w:pPr>
              <w:pStyle w:val="Text"/>
              <w:jc w:val="center"/>
            </w:pPr>
          </w:p>
        </w:tc>
      </w:tr>
      <w:tr w:rsidR="009B42FC" w:rsidRPr="007814FA" w14:paraId="0CD7D052" w14:textId="77777777" w:rsidTr="00D84C3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6AE56E" w14:textId="77777777" w:rsidR="009B42FC" w:rsidRDefault="009B42FC" w:rsidP="00520F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0A13F" w14:textId="77777777" w:rsidR="009B42FC" w:rsidRDefault="009B42FC" w:rsidP="003C65AA">
            <w:pPr>
              <w:pStyle w:val="Text"/>
              <w:spacing w:before="80" w:after="80"/>
              <w:ind w:firstLine="74"/>
            </w:pPr>
          </w:p>
        </w:tc>
        <w:tc>
          <w:tcPr>
            <w:tcW w:w="982" w:type="dxa"/>
            <w:shd w:val="clear" w:color="auto" w:fill="auto"/>
          </w:tcPr>
          <w:p w14:paraId="3866EA7E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F3EC03C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05619D2F" w14:textId="77777777" w:rsidR="009B42FC" w:rsidRPr="00520F3A" w:rsidRDefault="009B42FC" w:rsidP="003C65AA">
            <w:pPr>
              <w:pStyle w:val="Text"/>
              <w:spacing w:before="80" w:after="80"/>
              <w:jc w:val="center"/>
            </w:pPr>
          </w:p>
        </w:tc>
      </w:tr>
      <w:tr w:rsidR="00406140" w:rsidRPr="007814FA" w14:paraId="27E216FA" w14:textId="77777777" w:rsidTr="00406140">
        <w:trPr>
          <w:trHeight w:val="452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5F8EC3" w14:textId="77777777" w:rsidR="00406140" w:rsidRPr="007814FA" w:rsidRDefault="00406140" w:rsidP="00520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14:paraId="42F4B8CA" w14:textId="77777777" w:rsidR="00406140" w:rsidRPr="007814FA" w:rsidRDefault="00406140" w:rsidP="00D2577D">
            <w:pPr>
              <w:pStyle w:val="Text"/>
              <w:ind w:firstLine="74"/>
            </w:pPr>
            <w:r>
              <w:t>1 − P(no defects) =1− 0.67 × 0.96 × 0.65</w:t>
            </w:r>
          </w:p>
        </w:tc>
        <w:tc>
          <w:tcPr>
            <w:tcW w:w="982" w:type="dxa"/>
            <w:shd w:val="clear" w:color="auto" w:fill="auto"/>
          </w:tcPr>
          <w:p w14:paraId="4161F114" w14:textId="77777777" w:rsidR="00406140" w:rsidRPr="009B42FC" w:rsidRDefault="00406140" w:rsidP="00520F3A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6A61FB" w14:textId="77777777" w:rsidR="00406140" w:rsidRPr="007814FA" w:rsidRDefault="00406140" w:rsidP="009B42F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3D3DD298" w14:textId="77777777" w:rsidR="00406140" w:rsidRPr="00520F3A" w:rsidRDefault="00406140" w:rsidP="004C4D47">
            <w:pPr>
              <w:pStyle w:val="Text"/>
              <w:spacing w:before="80" w:after="80"/>
              <w:jc w:val="center"/>
            </w:pPr>
            <w:r w:rsidRPr="00520F3A">
              <w:t>5th</w:t>
            </w:r>
          </w:p>
          <w:p w14:paraId="07C4E717" w14:textId="77777777" w:rsidR="00406140" w:rsidRPr="007814FA" w:rsidRDefault="00406140" w:rsidP="003C65AA">
            <w:pPr>
              <w:pStyle w:val="Text"/>
              <w:spacing w:before="60" w:after="60"/>
              <w:jc w:val="center"/>
            </w:pPr>
            <w:r w:rsidRPr="00520F3A">
              <w:t>Understand the language and notation of conditional probability</w:t>
            </w:r>
            <w:r>
              <w:t>.</w:t>
            </w:r>
          </w:p>
        </w:tc>
      </w:tr>
      <w:tr w:rsidR="00406140" w:rsidRPr="007814FA" w14:paraId="25E249B7" w14:textId="77777777" w:rsidTr="004C4D47">
        <w:trPr>
          <w:trHeight w:val="1294"/>
          <w:jc w:val="center"/>
        </w:trPr>
        <w:tc>
          <w:tcPr>
            <w:tcW w:w="817" w:type="dxa"/>
            <w:vMerge/>
            <w:shd w:val="clear" w:color="auto" w:fill="auto"/>
          </w:tcPr>
          <w:p w14:paraId="27984273" w14:textId="77777777" w:rsidR="00406140" w:rsidRDefault="00406140" w:rsidP="00520F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39F026" w14:textId="77777777" w:rsidR="00406140" w:rsidRDefault="00406140" w:rsidP="00406140">
            <w:pPr>
              <w:pStyle w:val="Text"/>
              <w:ind w:firstLine="1644"/>
            </w:pPr>
            <w:r>
              <w:t>= 0.5819</w:t>
            </w:r>
            <w:r w:rsidR="005412ED">
              <w:t>… awrt 0.582 (3 d.p.)</w:t>
            </w:r>
          </w:p>
        </w:tc>
        <w:tc>
          <w:tcPr>
            <w:tcW w:w="982" w:type="dxa"/>
            <w:shd w:val="clear" w:color="auto" w:fill="auto"/>
          </w:tcPr>
          <w:p w14:paraId="24BEA864" w14:textId="77777777" w:rsidR="00406140" w:rsidRPr="009B42FC" w:rsidRDefault="00406140" w:rsidP="00406140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4EBBDA" w14:textId="77777777" w:rsidR="00406140" w:rsidRDefault="00FA235E" w:rsidP="00406140">
            <w:pPr>
              <w:pStyle w:val="Text"/>
              <w:jc w:val="center"/>
            </w:pPr>
            <w:r>
              <w:t>1</w:t>
            </w:r>
            <w:r w:rsidR="00406140">
              <w:t>.1b</w:t>
            </w:r>
          </w:p>
        </w:tc>
        <w:tc>
          <w:tcPr>
            <w:tcW w:w="1843" w:type="dxa"/>
            <w:vMerge/>
          </w:tcPr>
          <w:p w14:paraId="04896487" w14:textId="77777777" w:rsidR="00406140" w:rsidRPr="00520F3A" w:rsidRDefault="00406140" w:rsidP="009B42FC">
            <w:pPr>
              <w:pStyle w:val="Text"/>
              <w:jc w:val="center"/>
            </w:pPr>
          </w:p>
        </w:tc>
      </w:tr>
      <w:tr w:rsidR="009B42FC" w:rsidRPr="007814FA" w14:paraId="6B24F643" w14:textId="77777777" w:rsidTr="00D84C3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32AD92" w14:textId="77777777" w:rsidR="009B42FC" w:rsidRDefault="009B42FC" w:rsidP="00520F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39ADCE" w14:textId="77777777" w:rsidR="009B42FC" w:rsidRDefault="009B42FC" w:rsidP="003C65AA">
            <w:pPr>
              <w:pStyle w:val="Text"/>
              <w:spacing w:before="80" w:after="80"/>
            </w:pPr>
          </w:p>
        </w:tc>
        <w:tc>
          <w:tcPr>
            <w:tcW w:w="982" w:type="dxa"/>
            <w:shd w:val="clear" w:color="auto" w:fill="auto"/>
          </w:tcPr>
          <w:p w14:paraId="23CD83BE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E43C394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28B2B70B" w14:textId="77777777" w:rsidR="009B42FC" w:rsidRPr="00520F3A" w:rsidRDefault="009B42FC" w:rsidP="003C65AA">
            <w:pPr>
              <w:pStyle w:val="Text"/>
              <w:spacing w:before="80" w:after="80"/>
              <w:jc w:val="center"/>
            </w:pPr>
          </w:p>
        </w:tc>
      </w:tr>
      <w:tr w:rsidR="009B42FC" w:rsidRPr="007814FA" w14:paraId="240AD98F" w14:textId="77777777" w:rsidTr="00D84C3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085D4F" w14:textId="77777777" w:rsidR="009B42FC" w:rsidRDefault="009B42FC" w:rsidP="00520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d</w:t>
            </w:r>
          </w:p>
        </w:tc>
        <w:tc>
          <w:tcPr>
            <w:tcW w:w="5954" w:type="dxa"/>
            <w:shd w:val="clear" w:color="auto" w:fill="auto"/>
          </w:tcPr>
          <w:p w14:paraId="4FF041A4" w14:textId="77777777" w:rsidR="009B42FC" w:rsidRDefault="009B42FC" w:rsidP="00D2577D">
            <w:pPr>
              <w:pStyle w:val="Text"/>
              <w:ind w:left="74"/>
            </w:pPr>
            <w:r>
              <w:t xml:space="preserve">To have their </w:t>
            </w:r>
            <w:r w:rsidR="00F069BE">
              <w:t>cars</w:t>
            </w:r>
            <w:r>
              <w:t xml:space="preserve"> checked regularly as </w:t>
            </w:r>
            <w:r w:rsidR="005412ED">
              <w:t xml:space="preserve">there is </w:t>
            </w:r>
            <w:r>
              <w:t xml:space="preserve">over </w:t>
            </w:r>
            <w:r w:rsidR="005412ED">
              <w:t xml:space="preserve">a </w:t>
            </w:r>
            <w:r>
              <w:t>50 % chance they need new tyres, tracking or brake pads.</w:t>
            </w:r>
          </w:p>
        </w:tc>
        <w:tc>
          <w:tcPr>
            <w:tcW w:w="982" w:type="dxa"/>
            <w:shd w:val="clear" w:color="auto" w:fill="auto"/>
          </w:tcPr>
          <w:p w14:paraId="4F131548" w14:textId="77777777" w:rsidR="009B42FC" w:rsidRPr="009B42FC" w:rsidRDefault="009B42FC" w:rsidP="00520F3A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A2449CB" w14:textId="77777777" w:rsidR="009B42FC" w:rsidRPr="007814FA" w:rsidRDefault="009B42FC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</w:tcPr>
          <w:p w14:paraId="4D2FB408" w14:textId="77777777" w:rsidR="009B42FC" w:rsidRDefault="009B42FC" w:rsidP="004C4D47">
            <w:pPr>
              <w:pStyle w:val="Text"/>
              <w:spacing w:before="80" w:after="80"/>
              <w:jc w:val="center"/>
            </w:pPr>
            <w:r>
              <w:t>5</w:t>
            </w:r>
            <w:r w:rsidRPr="00520F3A">
              <w:t>th</w:t>
            </w:r>
          </w:p>
          <w:p w14:paraId="3A1A7518" w14:textId="77777777" w:rsidR="009B42FC" w:rsidRPr="007814FA" w:rsidRDefault="009B42FC" w:rsidP="003C65AA">
            <w:pPr>
              <w:pStyle w:val="Text"/>
              <w:spacing w:before="60" w:after="60"/>
              <w:jc w:val="center"/>
            </w:pPr>
            <w:r w:rsidRPr="00520F3A">
              <w:t>Understand the language and notation of conditional probability</w:t>
            </w:r>
            <w:r w:rsidR="00301739">
              <w:t>.</w:t>
            </w:r>
          </w:p>
        </w:tc>
      </w:tr>
      <w:tr w:rsidR="009B42FC" w:rsidRPr="007814FA" w14:paraId="3EF38B9D" w14:textId="77777777" w:rsidTr="00D84C3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49137F" w14:textId="77777777" w:rsidR="009B42FC" w:rsidRDefault="009B42FC" w:rsidP="00520F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7DD317" w14:textId="77777777" w:rsidR="009B42FC" w:rsidRDefault="009B42FC" w:rsidP="003C65AA">
            <w:pPr>
              <w:pStyle w:val="Text"/>
              <w:spacing w:before="80" w:after="80"/>
            </w:pPr>
          </w:p>
        </w:tc>
        <w:tc>
          <w:tcPr>
            <w:tcW w:w="982" w:type="dxa"/>
            <w:shd w:val="clear" w:color="auto" w:fill="auto"/>
          </w:tcPr>
          <w:p w14:paraId="1317FF09" w14:textId="77777777" w:rsidR="009B42FC" w:rsidRPr="00520F3A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520F3A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1A9FC268" w14:textId="77777777" w:rsidR="009B42FC" w:rsidRDefault="009B42FC" w:rsidP="003C65AA">
            <w:pPr>
              <w:pStyle w:val="Text"/>
              <w:spacing w:before="80" w:after="80"/>
            </w:pPr>
          </w:p>
        </w:tc>
        <w:tc>
          <w:tcPr>
            <w:tcW w:w="1843" w:type="dxa"/>
          </w:tcPr>
          <w:p w14:paraId="7DF1C3DA" w14:textId="77777777" w:rsidR="009B42FC" w:rsidRDefault="009B42FC" w:rsidP="003C65AA">
            <w:pPr>
              <w:pStyle w:val="Text"/>
              <w:spacing w:before="80" w:after="80"/>
            </w:pPr>
          </w:p>
        </w:tc>
      </w:tr>
      <w:tr w:rsidR="006C7532" w:rsidRPr="00D23ECE" w14:paraId="4E3FDD41" w14:textId="77777777" w:rsidTr="00D84C35">
        <w:trPr>
          <w:jc w:val="center"/>
        </w:trPr>
        <w:tc>
          <w:tcPr>
            <w:tcW w:w="10305" w:type="dxa"/>
            <w:gridSpan w:val="5"/>
            <w:shd w:val="clear" w:color="auto" w:fill="auto"/>
          </w:tcPr>
          <w:p w14:paraId="203FE4F9" w14:textId="77777777" w:rsidR="006C7532" w:rsidRPr="00D23ECE" w:rsidRDefault="00BC24CC" w:rsidP="00520F3A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520F3A">
              <w:t>8</w:t>
            </w:r>
            <w:r w:rsidR="006C7532" w:rsidRPr="00D23ECE">
              <w:t xml:space="preserve"> mark</w:t>
            </w:r>
            <w:r w:rsidR="006C7532">
              <w:t>s</w:t>
            </w:r>
            <w:r w:rsidR="006C7532" w:rsidRPr="00D23ECE">
              <w:t>)</w:t>
            </w:r>
          </w:p>
        </w:tc>
      </w:tr>
      <w:tr w:rsidR="003C65AA" w:rsidRPr="00D23ECE" w14:paraId="28E83186" w14:textId="77777777" w:rsidTr="00D84C35">
        <w:trPr>
          <w:jc w:val="center"/>
        </w:trPr>
        <w:tc>
          <w:tcPr>
            <w:tcW w:w="10305" w:type="dxa"/>
            <w:gridSpan w:val="5"/>
            <w:shd w:val="clear" w:color="auto" w:fill="auto"/>
          </w:tcPr>
          <w:p w14:paraId="1AEA8CD7" w14:textId="77777777" w:rsidR="003C65AA" w:rsidRDefault="003C65AA" w:rsidP="003C65AA">
            <w:pPr>
              <w:pStyle w:val="Marks"/>
              <w:framePr w:hSpace="0" w:wrap="auto" w:hAnchor="text" w:xAlign="left" w:yAlign="inline"/>
              <w:jc w:val="center"/>
            </w:pPr>
            <w:r w:rsidRPr="0092323C">
              <w:t>Notes</w:t>
            </w:r>
          </w:p>
          <w:p w14:paraId="579FCF7F" w14:textId="2B774B7D" w:rsidR="00711A50" w:rsidRDefault="00711A50" w:rsidP="003C65AA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0317D451" w14:textId="77777777" w:rsidR="006D642D" w:rsidRDefault="006D642D">
      <w:r>
        <w:rPr>
          <w:b/>
        </w:rP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7"/>
        <w:gridCol w:w="6030"/>
        <w:gridCol w:w="861"/>
        <w:gridCol w:w="718"/>
        <w:gridCol w:w="1866"/>
      </w:tblGrid>
      <w:tr w:rsidR="006C7532" w14:paraId="78B59A5A" w14:textId="77777777" w:rsidTr="004C4D47">
        <w:trPr>
          <w:jc w:val="center"/>
        </w:trPr>
        <w:tc>
          <w:tcPr>
            <w:tcW w:w="827" w:type="dxa"/>
            <w:shd w:val="clear" w:color="auto" w:fill="auto"/>
            <w:vAlign w:val="center"/>
          </w:tcPr>
          <w:p w14:paraId="7D2CC8CC" w14:textId="19FA3D4A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6030" w:type="dxa"/>
            <w:shd w:val="clear" w:color="auto" w:fill="auto"/>
            <w:vAlign w:val="center"/>
          </w:tcPr>
          <w:p w14:paraId="3A203BA9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19D9E7C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shd w:val="clear" w:color="auto" w:fill="auto"/>
            <w:vAlign w:val="center"/>
          </w:tcPr>
          <w:p w14:paraId="16D5B797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66" w:type="dxa"/>
            <w:vAlign w:val="center"/>
          </w:tcPr>
          <w:p w14:paraId="1FF0ECB5" w14:textId="77777777" w:rsidR="006C7532" w:rsidRDefault="009B42FC" w:rsidP="009B42FC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B42FC" w:rsidRPr="00D23ECE" w14:paraId="0FB955B1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69EF78E6" w14:textId="77777777" w:rsidR="009B42FC" w:rsidRPr="00587498" w:rsidRDefault="009B42FC" w:rsidP="00C86E1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6030" w:type="dxa"/>
            <w:shd w:val="clear" w:color="auto" w:fill="auto"/>
          </w:tcPr>
          <w:p w14:paraId="22FDFE13" w14:textId="77777777" w:rsidR="009B42FC" w:rsidRPr="00BC6C14" w:rsidRDefault="009B42FC" w:rsidP="008D4A5A">
            <w:pPr>
              <w:pStyle w:val="Text"/>
              <w:ind w:firstLine="75"/>
            </w:pPr>
            <w:r w:rsidRPr="00BC6C14">
              <w:t>P(</w:t>
            </w:r>
            <w:r w:rsidRPr="002A6347">
              <w:rPr>
                <w:i/>
              </w:rPr>
              <w:t>E</w:t>
            </w:r>
            <w:r w:rsidRPr="00BC6C14">
              <w:t>'|</w:t>
            </w:r>
            <w:r w:rsidRPr="002A6347">
              <w:rPr>
                <w:i/>
              </w:rPr>
              <w:t>F</w:t>
            </w:r>
            <w:r w:rsidRPr="00BC6C14">
              <w:t xml:space="preserve">') = </w:t>
            </w:r>
            <w:r w:rsidR="008D4A5A" w:rsidRPr="00BC6C14">
              <w:rPr>
                <w:position w:val="-28"/>
              </w:rPr>
              <w:object w:dxaOrig="1020" w:dyaOrig="639" w14:anchorId="6F929464">
                <v:shape id="_x0000_i1034" type="#_x0000_t75" style="width:51pt;height:33pt" o:ole="">
                  <v:imagedata r:id="rId33" o:title=""/>
                </v:shape>
                <o:OLEObject Type="Embed" ProgID="Equation.DSMT4" ShapeID="_x0000_i1034" DrawAspect="Content" ObjectID="_1573547216" r:id="rId34"/>
              </w:object>
            </w:r>
            <w:r w:rsidRPr="00BC6C14">
              <w:t>or</w:t>
            </w:r>
            <w:r w:rsidR="008D4A5A" w:rsidRPr="008D4A5A">
              <w:rPr>
                <w:position w:val="-22"/>
              </w:rPr>
              <w:object w:dxaOrig="499" w:dyaOrig="580" w14:anchorId="6553B477">
                <v:shape id="_x0000_i1035" type="#_x0000_t75" style="width:24.75pt;height:28.5pt" o:ole="">
                  <v:imagedata r:id="rId35" o:title=""/>
                </v:shape>
                <o:OLEObject Type="Embed" ProgID="Equation.DSMT4" ShapeID="_x0000_i1035" DrawAspect="Content" ObjectID="_1573547217" r:id="rId36"/>
              </w:object>
            </w:r>
          </w:p>
        </w:tc>
        <w:tc>
          <w:tcPr>
            <w:tcW w:w="861" w:type="dxa"/>
            <w:shd w:val="clear" w:color="auto" w:fill="auto"/>
          </w:tcPr>
          <w:p w14:paraId="0508F5AC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43C587FF" w14:textId="77777777" w:rsidR="009B42FC" w:rsidRPr="00D23ECE" w:rsidRDefault="009B42FC" w:rsidP="009B42FC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66" w:type="dxa"/>
            <w:vMerge w:val="restart"/>
          </w:tcPr>
          <w:p w14:paraId="0BFF2A8A" w14:textId="77777777" w:rsidR="009B42FC" w:rsidRPr="00520F3A" w:rsidRDefault="009B42FC" w:rsidP="004C4D47">
            <w:pPr>
              <w:pStyle w:val="Text"/>
              <w:spacing w:before="80" w:after="80"/>
              <w:jc w:val="center"/>
            </w:pPr>
            <w:r w:rsidRPr="00520F3A">
              <w:t>4th</w:t>
            </w:r>
          </w:p>
          <w:p w14:paraId="570FAEFF" w14:textId="77777777" w:rsidR="009B42FC" w:rsidRPr="00D23ECE" w:rsidRDefault="009B42FC" w:rsidP="004C4D47">
            <w:pPr>
              <w:pStyle w:val="Text"/>
              <w:spacing w:before="80" w:after="80"/>
              <w:jc w:val="center"/>
            </w:pPr>
            <w:r w:rsidRPr="00520F3A">
              <w:t>Calculate probabilities using set notation</w:t>
            </w:r>
            <w:r w:rsidR="008D4A5A">
              <w:t>.</w:t>
            </w:r>
          </w:p>
        </w:tc>
      </w:tr>
      <w:tr w:rsidR="009B42FC" w:rsidRPr="00D23ECE" w14:paraId="2D046984" w14:textId="77777777" w:rsidTr="004C4D47">
        <w:trPr>
          <w:trHeight w:val="668"/>
          <w:jc w:val="center"/>
        </w:trPr>
        <w:tc>
          <w:tcPr>
            <w:tcW w:w="827" w:type="dxa"/>
            <w:vMerge/>
            <w:shd w:val="clear" w:color="auto" w:fill="auto"/>
          </w:tcPr>
          <w:p w14:paraId="54190DBD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030EC77" w14:textId="77777777" w:rsidR="009B42FC" w:rsidRPr="00BC6C14" w:rsidRDefault="009B42FC" w:rsidP="00AC1B4B">
            <w:pPr>
              <w:pStyle w:val="Text"/>
              <w:ind w:firstLine="783"/>
            </w:pPr>
            <w:r>
              <w:t>=</w:t>
            </w:r>
            <w:r w:rsidR="008D4A5A" w:rsidRPr="008D4A5A">
              <w:rPr>
                <w:position w:val="-22"/>
              </w:rPr>
              <w:object w:dxaOrig="340" w:dyaOrig="580" w14:anchorId="573F280C">
                <v:shape id="_x0000_i1036" type="#_x0000_t75" style="width:17.25pt;height:28.5pt" o:ole="">
                  <v:imagedata r:id="rId37" o:title=""/>
                </v:shape>
                <o:OLEObject Type="Embed" ProgID="Equation.DSMT4" ShapeID="_x0000_i1036" DrawAspect="Content" ObjectID="_1573547218" r:id="rId38"/>
              </w:object>
            </w:r>
            <w:r>
              <w:t>or 0.783</w:t>
            </w:r>
            <w:r w:rsidR="008D779D">
              <w:t xml:space="preserve"> (3 s.f.)</w:t>
            </w:r>
          </w:p>
        </w:tc>
        <w:tc>
          <w:tcPr>
            <w:tcW w:w="861" w:type="dxa"/>
            <w:shd w:val="clear" w:color="auto" w:fill="auto"/>
          </w:tcPr>
          <w:p w14:paraId="4FEC8525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3FBCB635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45A6D9F5" w14:textId="77777777" w:rsidR="009B42FC" w:rsidRPr="00520F3A" w:rsidRDefault="009B42FC" w:rsidP="009B42FC">
            <w:pPr>
              <w:pStyle w:val="Text"/>
              <w:jc w:val="center"/>
            </w:pPr>
          </w:p>
        </w:tc>
      </w:tr>
      <w:tr w:rsidR="009B42FC" w:rsidRPr="00D23ECE" w14:paraId="3C3141E9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1D50BACE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3D1B401C" w14:textId="77777777" w:rsidR="009B42FC" w:rsidRPr="00BC6C14" w:rsidRDefault="009B42FC" w:rsidP="00D2577D">
            <w:pPr>
              <w:pStyle w:val="Text"/>
              <w:ind w:firstLine="75"/>
            </w:pPr>
          </w:p>
        </w:tc>
        <w:tc>
          <w:tcPr>
            <w:tcW w:w="861" w:type="dxa"/>
            <w:shd w:val="clear" w:color="auto" w:fill="auto"/>
          </w:tcPr>
          <w:p w14:paraId="597752C1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51AE951F" w14:textId="77777777" w:rsidR="009B42FC" w:rsidRDefault="009B42FC" w:rsidP="009B42FC">
            <w:pPr>
              <w:pStyle w:val="Text"/>
              <w:jc w:val="center"/>
            </w:pPr>
          </w:p>
        </w:tc>
        <w:tc>
          <w:tcPr>
            <w:tcW w:w="1866" w:type="dxa"/>
          </w:tcPr>
          <w:p w14:paraId="319BAC64" w14:textId="77777777" w:rsidR="009B42FC" w:rsidRPr="00520F3A" w:rsidRDefault="009B42FC" w:rsidP="009B42FC">
            <w:pPr>
              <w:pStyle w:val="Text"/>
              <w:jc w:val="center"/>
            </w:pPr>
          </w:p>
        </w:tc>
      </w:tr>
      <w:tr w:rsidR="009B42FC" w:rsidRPr="00D23ECE" w14:paraId="371A6F67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8BA495B" w14:textId="77777777" w:rsidR="009B42FC" w:rsidRPr="00587498" w:rsidRDefault="009B42FC" w:rsidP="00C86E1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6030" w:type="dxa"/>
            <w:shd w:val="clear" w:color="auto" w:fill="auto"/>
          </w:tcPr>
          <w:p w14:paraId="2D9D0D5D" w14:textId="77777777" w:rsidR="009B42FC" w:rsidRPr="00D23ECE" w:rsidRDefault="009B42FC" w:rsidP="00D2577D">
            <w:pPr>
              <w:pStyle w:val="Text"/>
              <w:ind w:firstLine="75"/>
            </w:pPr>
            <w:r>
              <w:t>P(</w:t>
            </w:r>
            <w:r w:rsidRPr="002A6347">
              <w:rPr>
                <w:i/>
              </w:rPr>
              <w:t>E</w:t>
            </w:r>
            <w:r>
              <w:t>) × P(</w:t>
            </w:r>
            <w:r w:rsidRPr="002A6347">
              <w:rPr>
                <w:i/>
              </w:rPr>
              <w:t>F</w:t>
            </w:r>
            <w:r>
              <w:t>) = 0.25 × 0.4 = 0.1 ≠ P(</w:t>
            </w:r>
            <w:r w:rsidRPr="002A6347">
              <w:rPr>
                <w:i/>
              </w:rPr>
              <w:t>E</w:t>
            </w:r>
            <w:r w:rsidRPr="003A46FD">
              <w:rPr>
                <w:position w:val="-4"/>
              </w:rPr>
              <w:object w:dxaOrig="260" w:dyaOrig="200" w14:anchorId="2CF04700">
                <v:shape id="_x0000_i1037" type="#_x0000_t75" style="width:12.75pt;height:9.75pt" o:ole="">
                  <v:imagedata r:id="rId39" o:title=""/>
                </v:shape>
                <o:OLEObject Type="Embed" ProgID="Equation.DSMT4" ShapeID="_x0000_i1037" DrawAspect="Content" ObjectID="_1573547219" r:id="rId40"/>
              </w:object>
            </w:r>
            <w:r w:rsidRPr="002A6347">
              <w:rPr>
                <w:i/>
              </w:rPr>
              <w:t>F</w:t>
            </w:r>
            <w:r>
              <w:t>) = 0.12</w:t>
            </w:r>
          </w:p>
        </w:tc>
        <w:tc>
          <w:tcPr>
            <w:tcW w:w="861" w:type="dxa"/>
            <w:shd w:val="clear" w:color="auto" w:fill="auto"/>
          </w:tcPr>
          <w:p w14:paraId="7D167270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613121BB" w14:textId="77777777" w:rsidR="009B42FC" w:rsidRDefault="009B42FC" w:rsidP="009B42FC">
            <w:pPr>
              <w:pStyle w:val="Text"/>
              <w:jc w:val="center"/>
            </w:pPr>
            <w:r>
              <w:t>2.1</w:t>
            </w:r>
          </w:p>
        </w:tc>
        <w:tc>
          <w:tcPr>
            <w:tcW w:w="1866" w:type="dxa"/>
            <w:vMerge w:val="restart"/>
          </w:tcPr>
          <w:p w14:paraId="34E7E444" w14:textId="77777777" w:rsidR="009B42FC" w:rsidRPr="00F14DBE" w:rsidRDefault="009B42FC" w:rsidP="004C4D47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3F2CDCAB" w14:textId="77777777" w:rsidR="009B42FC" w:rsidRDefault="009B42FC" w:rsidP="004C4D47">
            <w:pPr>
              <w:pStyle w:val="Text"/>
              <w:spacing w:before="80" w:after="80"/>
              <w:jc w:val="center"/>
            </w:pPr>
            <w:r w:rsidRPr="00F14DBE">
              <w:t>Understand and use the definition of independence in probability calculations</w:t>
            </w:r>
            <w:r w:rsidR="008D4A5A">
              <w:t>.</w:t>
            </w:r>
          </w:p>
        </w:tc>
      </w:tr>
      <w:tr w:rsidR="009B42FC" w:rsidRPr="00D23ECE" w14:paraId="154370BC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0C308FBF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3E07573F" w14:textId="77777777" w:rsidR="009B42FC" w:rsidRDefault="009B42FC" w:rsidP="00D2577D">
            <w:pPr>
              <w:pStyle w:val="Text"/>
              <w:ind w:firstLine="75"/>
            </w:pPr>
            <w:r>
              <w:t>So</w:t>
            </w:r>
            <w:r w:rsidR="006D642D">
              <w:t>,</w:t>
            </w:r>
            <w:r>
              <w:t xml:space="preserve"> </w:t>
            </w:r>
            <w:r>
              <w:rPr>
                <w:i/>
              </w:rPr>
              <w:t>E</w:t>
            </w:r>
            <w:r>
              <w:t xml:space="preserve"> and </w:t>
            </w:r>
            <w:r>
              <w:rPr>
                <w:i/>
              </w:rPr>
              <w:t>F</w:t>
            </w:r>
            <w:r w:rsidR="002B66A5">
              <w:rPr>
                <w:i/>
              </w:rPr>
              <w:t xml:space="preserve"> </w:t>
            </w:r>
            <w:r>
              <w:t>are not statistically independent</w:t>
            </w:r>
            <w:r w:rsidR="006D642D">
              <w:t>.</w:t>
            </w:r>
          </w:p>
        </w:tc>
        <w:tc>
          <w:tcPr>
            <w:tcW w:w="861" w:type="dxa"/>
            <w:shd w:val="clear" w:color="auto" w:fill="auto"/>
          </w:tcPr>
          <w:p w14:paraId="3AAAE2F4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48D18707" w14:textId="77777777" w:rsidR="009B42FC" w:rsidRDefault="009B42FC" w:rsidP="009B42F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66" w:type="dxa"/>
            <w:vMerge/>
          </w:tcPr>
          <w:p w14:paraId="2935EFF6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:rsidRPr="00D23ECE" w14:paraId="31B062E8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574890E5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5EB8EAA" w14:textId="77777777" w:rsidR="009B42FC" w:rsidRPr="00C86E1E" w:rsidRDefault="009B42FC" w:rsidP="00D84C35">
            <w:pPr>
              <w:pStyle w:val="Text"/>
              <w:rPr>
                <w:b/>
              </w:rPr>
            </w:pPr>
          </w:p>
        </w:tc>
        <w:tc>
          <w:tcPr>
            <w:tcW w:w="861" w:type="dxa"/>
            <w:shd w:val="clear" w:color="auto" w:fill="auto"/>
          </w:tcPr>
          <w:p w14:paraId="08CCD1B3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34956D83" w14:textId="77777777" w:rsidR="009B42FC" w:rsidRDefault="009B42FC" w:rsidP="009B42FC">
            <w:pPr>
              <w:pStyle w:val="Text"/>
              <w:jc w:val="center"/>
            </w:pPr>
          </w:p>
        </w:tc>
        <w:tc>
          <w:tcPr>
            <w:tcW w:w="1866" w:type="dxa"/>
          </w:tcPr>
          <w:p w14:paraId="6396F7E1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059C6117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56CF34E6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6030" w:type="dxa"/>
            <w:shd w:val="clear" w:color="auto" w:fill="auto"/>
          </w:tcPr>
          <w:p w14:paraId="6F43B6EA" w14:textId="1DCFA302" w:rsidR="00E627AF" w:rsidRDefault="00E627AF" w:rsidP="004C4D47">
            <w:pPr>
              <w:pStyle w:val="Text"/>
              <w:spacing w:line="240" w:lineRule="auto"/>
              <w:ind w:firstLine="129"/>
            </w:pPr>
            <w:r w:rsidRPr="00E627AF">
              <w:rPr>
                <w:b/>
                <w:color w:val="FF0000"/>
                <w:lang w:eastAsia="en-GB"/>
              </w:rPr>
              <w:drawing>
                <wp:inline distT="0" distB="0" distL="0" distR="0" wp14:anchorId="135E3B71" wp14:editId="211B1C3E">
                  <wp:extent cx="2499360" cy="1325880"/>
                  <wp:effectExtent l="0" t="0" r="0" b="0"/>
                  <wp:docPr id="5" name="Picture 5" descr="\\192.168.0.251\Pearson\A Level Maths\WIP files\Unit tests\Stats 2\Artwork\2. Files from YPS\alevel_ut_s2_u2_markscheme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\\192.168.0.251\Pearson\A Level Maths\WIP files\Unit tests\Stats 2\Artwork\2. Files from YPS\alevel_ut_s2_u2_markscheme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9360" cy="1325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CD137D" w14:textId="68BFEE6E" w:rsidR="009B42FC" w:rsidRDefault="009B42FC" w:rsidP="008D4A5A">
            <w:pPr>
              <w:pStyle w:val="Text"/>
              <w:spacing w:line="240" w:lineRule="auto"/>
              <w:ind w:firstLine="75"/>
            </w:pPr>
            <w:r>
              <w:t xml:space="preserve">Use of independence and all values in </w:t>
            </w:r>
            <w:r w:rsidRPr="00ED31E6">
              <w:rPr>
                <w:i/>
              </w:rPr>
              <w:t>G</w:t>
            </w:r>
            <w:r>
              <w:t xml:space="preserve"> correct</w:t>
            </w:r>
            <w:r w:rsidR="00B760E1">
              <w:t>.</w:t>
            </w:r>
          </w:p>
          <w:p w14:paraId="3D716C37" w14:textId="262AD505" w:rsidR="009B42FC" w:rsidRPr="00D23ECE" w:rsidRDefault="009B42FC" w:rsidP="008D4A5A">
            <w:pPr>
              <w:pStyle w:val="Text"/>
              <w:ind w:firstLine="75"/>
            </w:pPr>
            <w:r w:rsidRPr="00505FD5">
              <w:t>All values correct</w:t>
            </w:r>
            <w:r w:rsidR="00B760E1">
              <w:t>.</w:t>
            </w:r>
          </w:p>
        </w:tc>
        <w:tc>
          <w:tcPr>
            <w:tcW w:w="861" w:type="dxa"/>
            <w:shd w:val="clear" w:color="auto" w:fill="auto"/>
          </w:tcPr>
          <w:p w14:paraId="43515099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218DD686" w14:textId="77777777" w:rsidR="00E627AF" w:rsidRDefault="00E627AF" w:rsidP="00D2577D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596B9D75" w14:textId="77777777" w:rsidR="00E627AF" w:rsidRDefault="00E627AF" w:rsidP="00D2577D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108475FC" w14:textId="77777777" w:rsidR="00E627AF" w:rsidRDefault="00E627AF" w:rsidP="00D2577D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44AF0E47" w14:textId="77777777" w:rsidR="00E627AF" w:rsidRDefault="00E627AF" w:rsidP="00D2577D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0AC38972" w14:textId="77777777" w:rsidR="00E627AF" w:rsidRDefault="00E627AF" w:rsidP="00D2577D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67D7CFF0" w14:textId="159198F7" w:rsidR="007F2187" w:rsidRDefault="009B42FC" w:rsidP="00D2577D">
            <w:pPr>
              <w:pStyle w:val="Text"/>
              <w:spacing w:line="240" w:lineRule="auto"/>
              <w:jc w:val="center"/>
              <w:rPr>
                <w:b/>
              </w:rPr>
            </w:pPr>
            <w:r w:rsidRPr="009B42FC">
              <w:rPr>
                <w:b/>
              </w:rPr>
              <w:t>M1A1</w:t>
            </w:r>
          </w:p>
          <w:p w14:paraId="5D511230" w14:textId="77777777" w:rsidR="009B42FC" w:rsidRPr="009B42FC" w:rsidRDefault="009B42FC" w:rsidP="00D2577D">
            <w:pPr>
              <w:pStyle w:val="Text"/>
              <w:spacing w:line="240" w:lineRule="auto"/>
              <w:jc w:val="center"/>
              <w:rPr>
                <w:b/>
              </w:rPr>
            </w:pPr>
            <w:r w:rsidRPr="009B42FC">
              <w:rPr>
                <w:b/>
              </w:rPr>
              <w:t>M1A1</w:t>
            </w:r>
          </w:p>
        </w:tc>
        <w:tc>
          <w:tcPr>
            <w:tcW w:w="718" w:type="dxa"/>
            <w:shd w:val="clear" w:color="auto" w:fill="auto"/>
          </w:tcPr>
          <w:p w14:paraId="0A3399C7" w14:textId="77777777" w:rsidR="009B42FC" w:rsidRDefault="009B42FC" w:rsidP="009B42FC">
            <w:pPr>
              <w:pStyle w:val="Text"/>
              <w:jc w:val="center"/>
            </w:pPr>
            <w:r>
              <w:t>2.5</w:t>
            </w:r>
          </w:p>
          <w:p w14:paraId="789F0EB4" w14:textId="77777777" w:rsidR="00E627AF" w:rsidRDefault="00E627AF" w:rsidP="009B42FC">
            <w:pPr>
              <w:pStyle w:val="Text"/>
              <w:jc w:val="center"/>
            </w:pPr>
          </w:p>
          <w:p w14:paraId="0903FE10" w14:textId="77777777" w:rsidR="00E627AF" w:rsidRDefault="00E627AF" w:rsidP="009B42FC">
            <w:pPr>
              <w:pStyle w:val="Text"/>
              <w:jc w:val="center"/>
            </w:pPr>
          </w:p>
          <w:p w14:paraId="79366A39" w14:textId="77777777" w:rsidR="00E627AF" w:rsidRDefault="00E627AF" w:rsidP="009B42FC">
            <w:pPr>
              <w:pStyle w:val="Text"/>
              <w:jc w:val="center"/>
            </w:pPr>
          </w:p>
          <w:p w14:paraId="379618AD" w14:textId="77777777" w:rsidR="00E627AF" w:rsidRDefault="00E627AF" w:rsidP="009B42FC">
            <w:pPr>
              <w:pStyle w:val="Text"/>
              <w:jc w:val="center"/>
            </w:pPr>
          </w:p>
          <w:p w14:paraId="143D6404" w14:textId="77777777" w:rsidR="00E627AF" w:rsidRDefault="00E627AF" w:rsidP="009B42FC">
            <w:pPr>
              <w:pStyle w:val="Text"/>
              <w:jc w:val="center"/>
            </w:pPr>
          </w:p>
          <w:p w14:paraId="3C09B3FC" w14:textId="4BC5BA02" w:rsidR="009B42FC" w:rsidRDefault="009B42FC" w:rsidP="009B42FC">
            <w:pPr>
              <w:pStyle w:val="Text"/>
              <w:jc w:val="center"/>
            </w:pPr>
            <w:r>
              <w:t>3.1a</w:t>
            </w:r>
          </w:p>
          <w:p w14:paraId="5B4AACDA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  <w:p w14:paraId="5AD60D06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  <w:p w14:paraId="60BE733F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05583073" w14:textId="77777777" w:rsidR="009B42FC" w:rsidRDefault="009B42FC" w:rsidP="004C4D47">
            <w:pPr>
              <w:pStyle w:val="Text"/>
              <w:spacing w:before="80" w:after="80"/>
              <w:jc w:val="center"/>
            </w:pPr>
            <w:r>
              <w:t>3</w:t>
            </w:r>
            <w:r w:rsidRPr="00C86E1E">
              <w:t>rd</w:t>
            </w:r>
          </w:p>
          <w:p w14:paraId="23476938" w14:textId="77777777" w:rsidR="009B42FC" w:rsidRDefault="009B42FC" w:rsidP="004C4D47">
            <w:pPr>
              <w:pStyle w:val="Text"/>
              <w:spacing w:before="80" w:after="80"/>
              <w:jc w:val="center"/>
            </w:pPr>
            <w:r w:rsidRPr="00C86E1E">
              <w:t>Understand and use Venn diagrams for multiple events</w:t>
            </w:r>
            <w:r w:rsidR="008D4A5A">
              <w:t>.</w:t>
            </w:r>
          </w:p>
        </w:tc>
      </w:tr>
      <w:tr w:rsidR="009B42FC" w14:paraId="4DD4E383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5B45575E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E358AD7" w14:textId="77777777" w:rsidR="009B42FC" w:rsidRPr="00C86E1E" w:rsidRDefault="009B42FC" w:rsidP="00505FD5">
            <w:pPr>
              <w:pStyle w:val="Text"/>
              <w:rPr>
                <w:b/>
                <w:color w:val="FF0000"/>
              </w:rPr>
            </w:pPr>
          </w:p>
        </w:tc>
        <w:tc>
          <w:tcPr>
            <w:tcW w:w="861" w:type="dxa"/>
            <w:shd w:val="clear" w:color="auto" w:fill="auto"/>
          </w:tcPr>
          <w:p w14:paraId="371C1DD7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5)</w:t>
            </w:r>
          </w:p>
        </w:tc>
        <w:tc>
          <w:tcPr>
            <w:tcW w:w="718" w:type="dxa"/>
            <w:shd w:val="clear" w:color="auto" w:fill="auto"/>
          </w:tcPr>
          <w:p w14:paraId="4CB1A2BD" w14:textId="77777777" w:rsidR="009B42FC" w:rsidRDefault="009B42FC" w:rsidP="009B42FC">
            <w:pPr>
              <w:pStyle w:val="Text"/>
              <w:jc w:val="center"/>
            </w:pPr>
          </w:p>
        </w:tc>
        <w:tc>
          <w:tcPr>
            <w:tcW w:w="1866" w:type="dxa"/>
          </w:tcPr>
          <w:p w14:paraId="55BCFA23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5E3B4FBE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7B28E769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6030" w:type="dxa"/>
            <w:shd w:val="clear" w:color="auto" w:fill="auto"/>
          </w:tcPr>
          <w:p w14:paraId="6B42AAA4" w14:textId="4A1036F4" w:rsidR="009B42FC" w:rsidRPr="00D23ECE" w:rsidRDefault="009B42FC" w:rsidP="008D4A5A">
            <w:pPr>
              <w:pStyle w:val="Text"/>
              <w:ind w:firstLine="75"/>
            </w:pPr>
            <w:r>
              <w:t>P([</w:t>
            </w:r>
            <w:r w:rsidRPr="002A6347">
              <w:rPr>
                <w:i/>
              </w:rPr>
              <w:t>F</w:t>
            </w:r>
            <w:r w:rsidRPr="008E4059">
              <w:rPr>
                <w:position w:val="-4"/>
              </w:rPr>
              <w:object w:dxaOrig="260" w:dyaOrig="200" w14:anchorId="16AAADB7">
                <v:shape id="_x0000_i1038" type="#_x0000_t75" style="width:12.75pt;height:9.75pt" o:ole="">
                  <v:imagedata r:id="rId42" o:title=""/>
                </v:shape>
                <o:OLEObject Type="Embed" ProgID="Equation.DSMT4" ShapeID="_x0000_i1038" DrawAspect="Content" ObjectID="_1573547220" r:id="rId43"/>
              </w:object>
            </w:r>
            <w:r w:rsidRPr="002A6347">
              <w:rPr>
                <w:i/>
              </w:rPr>
              <w:t>G</w:t>
            </w:r>
            <w:r>
              <w:t>]') = 0.13 + 0.38</w:t>
            </w:r>
          </w:p>
        </w:tc>
        <w:tc>
          <w:tcPr>
            <w:tcW w:w="861" w:type="dxa"/>
            <w:shd w:val="clear" w:color="auto" w:fill="auto"/>
          </w:tcPr>
          <w:p w14:paraId="77994D63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4F3AB9E3" w14:textId="77777777" w:rsidR="009B42FC" w:rsidRDefault="009B42FC" w:rsidP="009B42FC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66" w:type="dxa"/>
            <w:vMerge w:val="restart"/>
          </w:tcPr>
          <w:p w14:paraId="1AFA1B19" w14:textId="77777777" w:rsidR="009B42FC" w:rsidRPr="00520F3A" w:rsidRDefault="009B42FC" w:rsidP="004C4D47">
            <w:pPr>
              <w:pStyle w:val="Text"/>
              <w:spacing w:before="80" w:after="80"/>
              <w:jc w:val="center"/>
            </w:pPr>
            <w:r w:rsidRPr="00520F3A">
              <w:t>4th</w:t>
            </w:r>
          </w:p>
          <w:p w14:paraId="07EE5B90" w14:textId="77777777" w:rsidR="009B42FC" w:rsidRDefault="009B42FC" w:rsidP="004C4D47">
            <w:pPr>
              <w:pStyle w:val="Text"/>
              <w:spacing w:before="80" w:after="80"/>
              <w:jc w:val="center"/>
            </w:pPr>
            <w:r w:rsidRPr="00520F3A">
              <w:t>Calculate probabilities using set notation</w:t>
            </w:r>
            <w:r w:rsidR="008D4A5A">
              <w:t>.</w:t>
            </w:r>
          </w:p>
        </w:tc>
      </w:tr>
      <w:tr w:rsidR="009B42FC" w14:paraId="73761373" w14:textId="77777777" w:rsidTr="004C4D47">
        <w:trPr>
          <w:trHeight w:val="563"/>
          <w:jc w:val="center"/>
        </w:trPr>
        <w:tc>
          <w:tcPr>
            <w:tcW w:w="827" w:type="dxa"/>
            <w:vMerge/>
            <w:shd w:val="clear" w:color="auto" w:fill="auto"/>
          </w:tcPr>
          <w:p w14:paraId="246F2137" w14:textId="77777777" w:rsidR="009B42FC" w:rsidRDefault="009B42FC" w:rsidP="00C86E1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659F1C1" w14:textId="77777777" w:rsidR="009B42FC" w:rsidRDefault="009B42FC" w:rsidP="00D2577D">
            <w:pPr>
              <w:pStyle w:val="Text"/>
              <w:ind w:firstLine="1247"/>
            </w:pPr>
            <w:r>
              <w:t>= 0.51</w:t>
            </w:r>
          </w:p>
        </w:tc>
        <w:tc>
          <w:tcPr>
            <w:tcW w:w="861" w:type="dxa"/>
            <w:shd w:val="clear" w:color="auto" w:fill="auto"/>
          </w:tcPr>
          <w:p w14:paraId="539C4A7C" w14:textId="77777777" w:rsidR="009B42FC" w:rsidRPr="009B42FC" w:rsidRDefault="009B42FC" w:rsidP="00C86E1E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2DE25AED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5FC714CE" w14:textId="77777777" w:rsidR="009B42FC" w:rsidRPr="00520F3A" w:rsidRDefault="009B42FC" w:rsidP="009B42FC">
            <w:pPr>
              <w:pStyle w:val="Text"/>
              <w:jc w:val="center"/>
            </w:pPr>
          </w:p>
        </w:tc>
      </w:tr>
      <w:tr w:rsidR="009B42FC" w14:paraId="03F8F69E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13D52335" w14:textId="77777777" w:rsidR="009B42FC" w:rsidRDefault="009B42FC" w:rsidP="00D84C35">
            <w:pPr>
              <w:pStyle w:val="Text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72B4689D" w14:textId="77777777" w:rsidR="009B42FC" w:rsidRPr="00C86E1E" w:rsidRDefault="009B42FC" w:rsidP="00D84C35">
            <w:pPr>
              <w:pStyle w:val="Text"/>
              <w:rPr>
                <w:b/>
              </w:rPr>
            </w:pPr>
          </w:p>
        </w:tc>
        <w:tc>
          <w:tcPr>
            <w:tcW w:w="861" w:type="dxa"/>
            <w:shd w:val="clear" w:color="auto" w:fill="auto"/>
          </w:tcPr>
          <w:p w14:paraId="0E1E505D" w14:textId="77777777" w:rsidR="009B42FC" w:rsidRPr="00C86E1E" w:rsidRDefault="009B42FC" w:rsidP="00C86E1E">
            <w:pPr>
              <w:pStyle w:val="Text"/>
              <w:jc w:val="center"/>
              <w:rPr>
                <w:b/>
              </w:rPr>
            </w:pPr>
            <w:r w:rsidRPr="00C86E1E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3BFDC70B" w14:textId="77777777" w:rsidR="009B42FC" w:rsidRDefault="009B42FC" w:rsidP="00D84C35">
            <w:pPr>
              <w:pStyle w:val="Text"/>
            </w:pPr>
          </w:p>
        </w:tc>
        <w:tc>
          <w:tcPr>
            <w:tcW w:w="1866" w:type="dxa"/>
          </w:tcPr>
          <w:p w14:paraId="11C9C0DF" w14:textId="77777777" w:rsidR="009B42FC" w:rsidRPr="00520F3A" w:rsidRDefault="009B42FC" w:rsidP="00C86E1E">
            <w:pPr>
              <w:pStyle w:val="Text"/>
            </w:pPr>
          </w:p>
        </w:tc>
      </w:tr>
      <w:tr w:rsidR="006C7532" w:rsidRPr="00D23ECE" w14:paraId="5551B6D0" w14:textId="77777777" w:rsidTr="004C4D47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0119C971" w14:textId="77777777" w:rsidR="006C7532" w:rsidRPr="00D23ECE" w:rsidRDefault="004C7C14" w:rsidP="00D84C35">
            <w:pPr>
              <w:pStyle w:val="Marks"/>
              <w:framePr w:hSpace="0" w:wrap="auto" w:hAnchor="text" w:xAlign="left" w:yAlign="inline"/>
            </w:pPr>
            <w:r>
              <w:t>(1</w:t>
            </w:r>
            <w:r w:rsidR="009D6E03">
              <w:t>1</w:t>
            </w:r>
            <w:r w:rsidR="006C7532" w:rsidRPr="00D23ECE">
              <w:t xml:space="preserve"> mark</w:t>
            </w:r>
            <w:r w:rsidR="006C7532">
              <w:t>s</w:t>
            </w:r>
            <w:r w:rsidR="006C7532" w:rsidRPr="00D23ECE">
              <w:t>)</w:t>
            </w:r>
          </w:p>
        </w:tc>
      </w:tr>
      <w:tr w:rsidR="006C7532" w:rsidRPr="0092323C" w14:paraId="2F064D76" w14:textId="77777777" w:rsidTr="004C4D47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3329C855" w14:textId="77777777" w:rsidR="00D2577D" w:rsidRDefault="006C7532" w:rsidP="00D2577D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673AED0" w14:textId="39D48EF4" w:rsidR="00711A50" w:rsidRPr="0092323C" w:rsidRDefault="00711A50" w:rsidP="00D2577D">
            <w:pPr>
              <w:pStyle w:val="TableHead"/>
              <w:framePr w:hSpace="0" w:wrap="auto" w:hAnchor="text" w:xAlign="left" w:yAlign="inline"/>
            </w:pPr>
          </w:p>
        </w:tc>
      </w:tr>
    </w:tbl>
    <w:p w14:paraId="105ABB39" w14:textId="77777777" w:rsidR="00615504" w:rsidRDefault="00615504">
      <w: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7"/>
        <w:gridCol w:w="6030"/>
        <w:gridCol w:w="861"/>
        <w:gridCol w:w="718"/>
        <w:gridCol w:w="1866"/>
      </w:tblGrid>
      <w:tr w:rsidR="006C7532" w14:paraId="165DE5EF" w14:textId="77777777" w:rsidTr="004C4D47">
        <w:trPr>
          <w:jc w:val="center"/>
        </w:trPr>
        <w:tc>
          <w:tcPr>
            <w:tcW w:w="827" w:type="dxa"/>
            <w:shd w:val="clear" w:color="auto" w:fill="auto"/>
            <w:vAlign w:val="center"/>
          </w:tcPr>
          <w:p w14:paraId="00B6EB66" w14:textId="715CF6E8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lastRenderedPageBreak/>
              <w:t>Q</w:t>
            </w:r>
          </w:p>
        </w:tc>
        <w:tc>
          <w:tcPr>
            <w:tcW w:w="6030" w:type="dxa"/>
            <w:shd w:val="clear" w:color="auto" w:fill="auto"/>
            <w:vAlign w:val="center"/>
          </w:tcPr>
          <w:p w14:paraId="04715D7C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Scheme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C1BFEB8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shd w:val="clear" w:color="auto" w:fill="auto"/>
            <w:vAlign w:val="center"/>
          </w:tcPr>
          <w:p w14:paraId="29079F50" w14:textId="77777777" w:rsidR="006C7532" w:rsidRPr="00DD0D9F" w:rsidRDefault="006C7532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AOs</w:t>
            </w:r>
          </w:p>
        </w:tc>
        <w:tc>
          <w:tcPr>
            <w:tcW w:w="1866" w:type="dxa"/>
            <w:vAlign w:val="center"/>
          </w:tcPr>
          <w:p w14:paraId="247778B1" w14:textId="77777777" w:rsidR="006C7532" w:rsidRDefault="009B42FC" w:rsidP="003C65AA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Pearson Progression Step and Progress descriptor</w:t>
            </w:r>
          </w:p>
        </w:tc>
      </w:tr>
      <w:tr w:rsidR="009B42FC" w:rsidRPr="00D23ECE" w14:paraId="02A93492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2B4ACE2E" w14:textId="77777777" w:rsidR="009B42FC" w:rsidRPr="00587498" w:rsidRDefault="009B42FC" w:rsidP="00D84C3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587498">
              <w:rPr>
                <w:b/>
              </w:rPr>
              <w:t>a</w:t>
            </w:r>
          </w:p>
        </w:tc>
        <w:tc>
          <w:tcPr>
            <w:tcW w:w="6030" w:type="dxa"/>
            <w:shd w:val="clear" w:color="auto" w:fill="auto"/>
          </w:tcPr>
          <w:p w14:paraId="441B1308" w14:textId="77777777" w:rsidR="00E627AF" w:rsidRDefault="00E627AF" w:rsidP="00AD6E07">
            <w:pPr>
              <w:pStyle w:val="Text"/>
              <w:spacing w:before="60" w:after="60" w:line="240" w:lineRule="auto"/>
              <w:ind w:firstLine="129"/>
            </w:pPr>
            <w:r w:rsidRPr="00E627AF">
              <w:rPr>
                <w:b/>
                <w:color w:val="FF0000"/>
                <w:lang w:eastAsia="en-GB"/>
              </w:rPr>
              <w:drawing>
                <wp:inline distT="0" distB="0" distL="0" distR="0" wp14:anchorId="3DDD4729" wp14:editId="0D2A99A0">
                  <wp:extent cx="2057400" cy="2445718"/>
                  <wp:effectExtent l="0" t="0" r="0" b="0"/>
                  <wp:docPr id="6" name="Picture 6" descr="\\192.168.0.251\Pearson\A Level Maths\WIP files\Unit tests\Stats 2\Artwork\2. Files from YPS\alevel_ut_s2_u2_markscheme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\\192.168.0.251\Pearson\A Level Maths\WIP files\Unit tests\Stats 2\Artwork\2. Files from YPS\alevel_ut_s2_u2_markscheme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834" cy="2447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B5F17F" w14:textId="77777777" w:rsidR="009B42FC" w:rsidRPr="00D23ECE" w:rsidRDefault="00AC1B4B" w:rsidP="003C65AA">
            <w:pPr>
              <w:pStyle w:val="Text"/>
              <w:spacing w:before="60" w:after="60"/>
              <w:ind w:firstLine="75"/>
            </w:pPr>
            <w:r w:rsidRPr="00D2577D">
              <w:t>Let</w:t>
            </w:r>
            <w:r>
              <w:rPr>
                <w:i/>
              </w:rPr>
              <w:t xml:space="preserve"> </w:t>
            </w:r>
            <w:r w:rsidR="009B42FC" w:rsidRPr="00843CAB">
              <w:rPr>
                <w:i/>
              </w:rPr>
              <w:t>F</w:t>
            </w:r>
            <w:r>
              <w:rPr>
                <w:i/>
              </w:rPr>
              <w:t xml:space="preserve"> </w:t>
            </w:r>
            <w:r w:rsidR="009B42FC">
              <w:t>~</w:t>
            </w:r>
            <w:r>
              <w:t xml:space="preserve"> </w:t>
            </w:r>
            <w:r w:rsidR="009B42FC">
              <w:t>faulty</w:t>
            </w:r>
          </w:p>
        </w:tc>
        <w:tc>
          <w:tcPr>
            <w:tcW w:w="861" w:type="dxa"/>
            <w:shd w:val="clear" w:color="auto" w:fill="auto"/>
          </w:tcPr>
          <w:p w14:paraId="27FE7BF1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68E5881E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48A3D03F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18" w:type="dxa"/>
            <w:shd w:val="clear" w:color="auto" w:fill="auto"/>
          </w:tcPr>
          <w:p w14:paraId="4F78E990" w14:textId="77777777" w:rsidR="009B42FC" w:rsidRDefault="009B42FC" w:rsidP="009B42FC">
            <w:pPr>
              <w:pStyle w:val="Text"/>
              <w:jc w:val="center"/>
            </w:pPr>
            <w:r>
              <w:t>2.5</w:t>
            </w:r>
          </w:p>
          <w:p w14:paraId="6CA509A2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  <w:p w14:paraId="126F8144" w14:textId="333B7091" w:rsidR="009B42FC" w:rsidRPr="00D23ECE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5ABED974" w14:textId="77777777" w:rsidR="009B42FC" w:rsidRDefault="009B42FC" w:rsidP="003C65AA">
            <w:pPr>
              <w:pStyle w:val="Text"/>
              <w:spacing w:before="60" w:after="60"/>
              <w:jc w:val="center"/>
            </w:pPr>
            <w:r>
              <w:t>3</w:t>
            </w:r>
            <w:r w:rsidRPr="00AB1A64">
              <w:t>rd</w:t>
            </w:r>
          </w:p>
          <w:p w14:paraId="66A9297B" w14:textId="77777777" w:rsidR="009B42FC" w:rsidRPr="00D23ECE" w:rsidRDefault="009B42FC" w:rsidP="009B42FC">
            <w:pPr>
              <w:pStyle w:val="Text"/>
              <w:jc w:val="center"/>
            </w:pPr>
            <w:r w:rsidRPr="00AB1A64">
              <w:t>Draw and use tree diagrams with three branches and/or three levels</w:t>
            </w:r>
            <w:r w:rsidR="008D4A5A">
              <w:t>.</w:t>
            </w:r>
          </w:p>
        </w:tc>
      </w:tr>
      <w:tr w:rsidR="009B42FC" w:rsidRPr="00D23ECE" w14:paraId="78161719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30527332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61A1ACF" w14:textId="77777777" w:rsidR="009B42FC" w:rsidRDefault="009B42FC" w:rsidP="003C65AA">
            <w:pPr>
              <w:pStyle w:val="Text"/>
              <w:spacing w:before="80" w:after="80"/>
              <w:rPr>
                <w:b/>
                <w:color w:val="FF0000"/>
              </w:rPr>
            </w:pPr>
          </w:p>
        </w:tc>
        <w:tc>
          <w:tcPr>
            <w:tcW w:w="861" w:type="dxa"/>
            <w:shd w:val="clear" w:color="auto" w:fill="auto"/>
          </w:tcPr>
          <w:p w14:paraId="12835949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3)</w:t>
            </w:r>
          </w:p>
        </w:tc>
        <w:tc>
          <w:tcPr>
            <w:tcW w:w="718" w:type="dxa"/>
            <w:shd w:val="clear" w:color="auto" w:fill="auto"/>
          </w:tcPr>
          <w:p w14:paraId="5404F014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  <w:tc>
          <w:tcPr>
            <w:tcW w:w="1866" w:type="dxa"/>
          </w:tcPr>
          <w:p w14:paraId="5C7B0FB2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</w:tr>
      <w:tr w:rsidR="009B42FC" w:rsidRPr="00D23ECE" w14:paraId="7356B5C4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02810875" w14:textId="77777777" w:rsidR="009B42FC" w:rsidRPr="00587498" w:rsidRDefault="009B42FC" w:rsidP="00D84C3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6030" w:type="dxa"/>
            <w:shd w:val="clear" w:color="auto" w:fill="auto"/>
          </w:tcPr>
          <w:p w14:paraId="2B2E130C" w14:textId="77777777" w:rsidR="009B42FC" w:rsidRPr="002651D4" w:rsidRDefault="009B42FC" w:rsidP="00ED31E6">
            <w:pPr>
              <w:pStyle w:val="Text"/>
              <w:ind w:firstLine="74"/>
            </w:pPr>
            <w:r>
              <w:t>P(</w:t>
            </w:r>
            <w:r w:rsidRPr="002A6347">
              <w:rPr>
                <w:i/>
              </w:rPr>
              <w:t>B</w:t>
            </w:r>
            <w:r w:rsidRPr="002A6347">
              <w:rPr>
                <w:position w:val="-4"/>
              </w:rPr>
              <w:object w:dxaOrig="260" w:dyaOrig="200" w14:anchorId="6B6AD83D">
                <v:shape id="_x0000_i1039" type="#_x0000_t75" style="width:12.75pt;height:9.75pt" o:ole="">
                  <v:imagedata r:id="rId16" o:title=""/>
                </v:shape>
                <o:OLEObject Type="Embed" ProgID="Equation.DSMT4" ShapeID="_x0000_i1039" DrawAspect="Content" ObjectID="_1573547221" r:id="rId45"/>
              </w:object>
            </w:r>
            <w:r w:rsidRPr="002A6347">
              <w:rPr>
                <w:i/>
              </w:rPr>
              <w:t>F</w:t>
            </w:r>
            <w:r>
              <w:t>') = 0.35 × 0.98</w:t>
            </w:r>
          </w:p>
        </w:tc>
        <w:tc>
          <w:tcPr>
            <w:tcW w:w="861" w:type="dxa"/>
            <w:shd w:val="clear" w:color="auto" w:fill="auto"/>
          </w:tcPr>
          <w:p w14:paraId="219D8316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32BAB7AA" w14:textId="77777777" w:rsidR="009B42FC" w:rsidRPr="00D23ECE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 w:val="restart"/>
          </w:tcPr>
          <w:p w14:paraId="4024B1F9" w14:textId="77777777" w:rsidR="009B42FC" w:rsidRDefault="009B42FC" w:rsidP="003C65AA">
            <w:pPr>
              <w:pStyle w:val="Text"/>
              <w:spacing w:before="60" w:after="60"/>
              <w:jc w:val="center"/>
            </w:pPr>
            <w:r>
              <w:t>5</w:t>
            </w:r>
            <w:r w:rsidRPr="00D84C35">
              <w:t>th</w:t>
            </w:r>
          </w:p>
          <w:p w14:paraId="5ACC86A8" w14:textId="77777777" w:rsidR="009B42FC" w:rsidRPr="00D23ECE" w:rsidRDefault="009B42FC" w:rsidP="003C65AA">
            <w:pPr>
              <w:pStyle w:val="Text"/>
              <w:spacing w:before="60" w:after="60"/>
              <w:jc w:val="center"/>
            </w:pPr>
            <w:r w:rsidRPr="00D84C35">
              <w:t>Understand and calculate conditional probabilities in the context of tree diagrams</w:t>
            </w:r>
            <w:r w:rsidR="008D4A5A">
              <w:t>.</w:t>
            </w:r>
          </w:p>
        </w:tc>
      </w:tr>
      <w:tr w:rsidR="009B42FC" w:rsidRPr="00D23ECE" w14:paraId="6055929D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60881F21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11F29CD" w14:textId="77777777" w:rsidR="009B42FC" w:rsidRDefault="00030EC0" w:rsidP="00ED31E6">
            <w:pPr>
              <w:pStyle w:val="Text"/>
              <w:ind w:firstLine="907"/>
            </w:pPr>
            <w:r w:rsidRPr="004C4D47">
              <w:rPr>
                <w:sz w:val="16"/>
              </w:rPr>
              <w:t xml:space="preserve"> </w:t>
            </w:r>
            <w:r w:rsidR="009B42FC">
              <w:t>= 0.343</w:t>
            </w:r>
          </w:p>
        </w:tc>
        <w:tc>
          <w:tcPr>
            <w:tcW w:w="861" w:type="dxa"/>
            <w:shd w:val="clear" w:color="auto" w:fill="auto"/>
          </w:tcPr>
          <w:p w14:paraId="03937E22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4C5A9DF7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4B6AEEBC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:rsidRPr="00D23ECE" w14:paraId="2788C601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4DE67597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D39F28E" w14:textId="77777777" w:rsidR="009B42FC" w:rsidRDefault="009B42FC" w:rsidP="003C65AA">
            <w:pPr>
              <w:pStyle w:val="Text"/>
              <w:spacing w:before="80" w:after="80"/>
            </w:pPr>
          </w:p>
        </w:tc>
        <w:tc>
          <w:tcPr>
            <w:tcW w:w="861" w:type="dxa"/>
            <w:shd w:val="clear" w:color="auto" w:fill="auto"/>
          </w:tcPr>
          <w:p w14:paraId="531AFD1D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4D6D1EF8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  <w:tc>
          <w:tcPr>
            <w:tcW w:w="1866" w:type="dxa"/>
          </w:tcPr>
          <w:p w14:paraId="6E49FD56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</w:tr>
      <w:tr w:rsidR="009B42FC" w14:paraId="0E10C987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520CE48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6030" w:type="dxa"/>
            <w:shd w:val="clear" w:color="auto" w:fill="auto"/>
          </w:tcPr>
          <w:p w14:paraId="169689A8" w14:textId="77777777" w:rsidR="009B42FC" w:rsidRPr="002651D4" w:rsidRDefault="009B42FC" w:rsidP="00ED31E6">
            <w:pPr>
              <w:pStyle w:val="Text"/>
              <w:ind w:firstLine="74"/>
            </w:pPr>
            <w:r>
              <w:t>P(</w:t>
            </w:r>
            <w:r w:rsidRPr="002A6347">
              <w:rPr>
                <w:i/>
              </w:rPr>
              <w:t>F</w:t>
            </w:r>
            <w:r>
              <w:t>) = 0.4 × 0.05 + 0.35 × 0.02 + 0.25 × 0.03</w:t>
            </w:r>
          </w:p>
        </w:tc>
        <w:tc>
          <w:tcPr>
            <w:tcW w:w="861" w:type="dxa"/>
            <w:shd w:val="clear" w:color="auto" w:fill="auto"/>
          </w:tcPr>
          <w:p w14:paraId="282BC248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31C90C3D" w14:textId="77777777" w:rsidR="009B42FC" w:rsidRDefault="00F069BE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 w:val="restart"/>
          </w:tcPr>
          <w:p w14:paraId="08E74FF6" w14:textId="77777777" w:rsidR="009B42FC" w:rsidRDefault="009B42FC" w:rsidP="003C65AA">
            <w:pPr>
              <w:pStyle w:val="Text"/>
              <w:spacing w:before="60" w:after="60"/>
              <w:jc w:val="center"/>
            </w:pPr>
            <w:r>
              <w:t>5</w:t>
            </w:r>
            <w:r w:rsidRPr="00D84C35">
              <w:t>th</w:t>
            </w:r>
          </w:p>
          <w:p w14:paraId="2CF35501" w14:textId="77777777" w:rsidR="009B42FC" w:rsidRDefault="009B42FC" w:rsidP="003C65AA">
            <w:pPr>
              <w:pStyle w:val="Text"/>
              <w:spacing w:before="60" w:after="60"/>
              <w:jc w:val="center"/>
            </w:pPr>
            <w:r w:rsidRPr="00D84C35">
              <w:t>Understand and calculate conditional probabilities in the context of tree diagrams</w:t>
            </w:r>
            <w:r w:rsidR="008D4A5A">
              <w:t>.</w:t>
            </w:r>
          </w:p>
        </w:tc>
      </w:tr>
      <w:tr w:rsidR="009B42FC" w14:paraId="44DA1584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3510026E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423A0D41" w14:textId="77777777" w:rsidR="009B42FC" w:rsidRDefault="009B42FC" w:rsidP="00ED31E6">
            <w:pPr>
              <w:pStyle w:val="Text"/>
              <w:ind w:firstLine="510"/>
            </w:pPr>
            <w:r>
              <w:t>= 0.0345</w:t>
            </w:r>
          </w:p>
        </w:tc>
        <w:tc>
          <w:tcPr>
            <w:tcW w:w="861" w:type="dxa"/>
            <w:shd w:val="clear" w:color="auto" w:fill="auto"/>
          </w:tcPr>
          <w:p w14:paraId="481B418B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58AE3D8C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2F7C0BB6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5EAB9AA7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7D783EF8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9149E04" w14:textId="77777777" w:rsidR="009B42FC" w:rsidRDefault="009B42FC" w:rsidP="00ED31E6">
            <w:pPr>
              <w:pStyle w:val="Text"/>
              <w:spacing w:before="80" w:after="80"/>
              <w:ind w:firstLine="74"/>
            </w:pPr>
          </w:p>
        </w:tc>
        <w:tc>
          <w:tcPr>
            <w:tcW w:w="861" w:type="dxa"/>
            <w:shd w:val="clear" w:color="auto" w:fill="auto"/>
          </w:tcPr>
          <w:p w14:paraId="76FEC4E9" w14:textId="77777777" w:rsidR="009B42FC" w:rsidRPr="009B42FC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26D50719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  <w:tc>
          <w:tcPr>
            <w:tcW w:w="1866" w:type="dxa"/>
          </w:tcPr>
          <w:p w14:paraId="557E05A6" w14:textId="77777777" w:rsidR="009B42FC" w:rsidRDefault="009B42FC" w:rsidP="003C65AA">
            <w:pPr>
              <w:pStyle w:val="Text"/>
              <w:spacing w:before="80" w:after="80"/>
              <w:jc w:val="center"/>
            </w:pPr>
          </w:p>
        </w:tc>
      </w:tr>
      <w:tr w:rsidR="009B42FC" w14:paraId="54909427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7858E157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d</w:t>
            </w:r>
          </w:p>
        </w:tc>
        <w:tc>
          <w:tcPr>
            <w:tcW w:w="6030" w:type="dxa"/>
            <w:shd w:val="clear" w:color="auto" w:fill="auto"/>
          </w:tcPr>
          <w:p w14:paraId="04C9BD4C" w14:textId="2A7CEC1A" w:rsidR="009B42FC" w:rsidRPr="002651D4" w:rsidRDefault="009B42FC" w:rsidP="00ED31E6">
            <w:pPr>
              <w:pStyle w:val="Text"/>
              <w:spacing w:before="60" w:after="60"/>
              <w:ind w:firstLine="74"/>
            </w:pPr>
            <w:r w:rsidRPr="00BC6C14">
              <w:t>P(</w:t>
            </w:r>
            <w:r w:rsidRPr="002A6347">
              <w:rPr>
                <w:i/>
              </w:rPr>
              <w:t>C</w:t>
            </w:r>
            <w:r>
              <w:t>'</w:t>
            </w:r>
            <w:r w:rsidRPr="00BC6C14">
              <w:t>|</w:t>
            </w:r>
            <w:r w:rsidRPr="002A6347">
              <w:rPr>
                <w:i/>
              </w:rPr>
              <w:t>F</w:t>
            </w:r>
            <w:r w:rsidRPr="00BC6C14">
              <w:t>) =</w:t>
            </w:r>
            <w:r w:rsidR="0069340B" w:rsidRPr="00BC6C14">
              <w:rPr>
                <w:position w:val="-28"/>
              </w:rPr>
              <w:object w:dxaOrig="980" w:dyaOrig="639" w14:anchorId="7CF69A56">
                <v:shape id="_x0000_i1040" type="#_x0000_t75" style="width:48pt;height:33pt" o:ole="">
                  <v:imagedata r:id="rId46" o:title=""/>
                </v:shape>
                <o:OLEObject Type="Embed" ProgID="Equation.DSMT4" ShapeID="_x0000_i1040" DrawAspect="Content" ObjectID="_1573547222" r:id="rId47"/>
              </w:object>
            </w:r>
            <w:r>
              <w:t>=</w:t>
            </w:r>
            <w:r w:rsidR="0069340B" w:rsidRPr="0069340B">
              <w:rPr>
                <w:position w:val="-22"/>
              </w:rPr>
              <w:object w:dxaOrig="2100" w:dyaOrig="580" w14:anchorId="1B8BD0F4">
                <v:shape id="_x0000_i1041" type="#_x0000_t75" style="width:105pt;height:28.5pt" o:ole="">
                  <v:imagedata r:id="rId48" o:title=""/>
                </v:shape>
                <o:OLEObject Type="Embed" ProgID="Equation.DSMT4" ShapeID="_x0000_i1041" DrawAspect="Content" ObjectID="_1573547223" r:id="rId49"/>
              </w:object>
            </w:r>
            <w:r>
              <w:t>=</w:t>
            </w:r>
            <w:r w:rsidR="0069340B" w:rsidRPr="0069340B">
              <w:rPr>
                <w:position w:val="-22"/>
              </w:rPr>
              <w:object w:dxaOrig="720" w:dyaOrig="580" w14:anchorId="5DDBCFEB">
                <v:shape id="_x0000_i1042" type="#_x0000_t75" style="width:36pt;height:28.5pt" o:ole="">
                  <v:imagedata r:id="rId50" o:title=""/>
                </v:shape>
                <o:OLEObject Type="Embed" ProgID="Equation.DSMT4" ShapeID="_x0000_i1042" DrawAspect="Content" ObjectID="_1573547224" r:id="rId51"/>
              </w:object>
            </w:r>
          </w:p>
        </w:tc>
        <w:tc>
          <w:tcPr>
            <w:tcW w:w="861" w:type="dxa"/>
            <w:shd w:val="clear" w:color="auto" w:fill="auto"/>
          </w:tcPr>
          <w:p w14:paraId="4A6FB54C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  <w:p w14:paraId="3A8AF04A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ft</w:t>
            </w:r>
          </w:p>
        </w:tc>
        <w:tc>
          <w:tcPr>
            <w:tcW w:w="718" w:type="dxa"/>
            <w:shd w:val="clear" w:color="auto" w:fill="auto"/>
          </w:tcPr>
          <w:p w14:paraId="7F310BE3" w14:textId="77777777" w:rsidR="009B42FC" w:rsidRDefault="009B42FC" w:rsidP="009B42FC">
            <w:pPr>
              <w:pStyle w:val="Text"/>
              <w:jc w:val="center"/>
            </w:pPr>
            <w:r>
              <w:t>3.1b</w:t>
            </w:r>
          </w:p>
          <w:p w14:paraId="17A20ED6" w14:textId="77777777" w:rsidR="009B42FC" w:rsidRDefault="009B42FC" w:rsidP="009B42FC">
            <w:pPr>
              <w:pStyle w:val="Text"/>
              <w:jc w:val="center"/>
            </w:pPr>
            <w:r>
              <w:t>1.2</w:t>
            </w:r>
          </w:p>
        </w:tc>
        <w:tc>
          <w:tcPr>
            <w:tcW w:w="1866" w:type="dxa"/>
            <w:vMerge w:val="restart"/>
          </w:tcPr>
          <w:p w14:paraId="3F1FD586" w14:textId="77777777" w:rsidR="009B42FC" w:rsidRPr="00C21A33" w:rsidRDefault="009B42FC" w:rsidP="003C65AA">
            <w:pPr>
              <w:pStyle w:val="Text"/>
              <w:spacing w:before="60" w:after="60"/>
              <w:jc w:val="center"/>
            </w:pPr>
            <w:r>
              <w:t>5</w:t>
            </w:r>
            <w:r w:rsidRPr="00C21A33">
              <w:t>th</w:t>
            </w:r>
          </w:p>
          <w:p w14:paraId="434F4ED8" w14:textId="77777777" w:rsidR="009B42FC" w:rsidRDefault="009B42FC" w:rsidP="003C65AA">
            <w:pPr>
              <w:pStyle w:val="Text"/>
              <w:spacing w:before="60" w:after="60"/>
              <w:jc w:val="center"/>
            </w:pPr>
            <w:r w:rsidRPr="00C21A33">
              <w:t>Calculate conditional probabilities using formulae</w:t>
            </w:r>
            <w:r w:rsidR="008D4A5A">
              <w:t>.</w:t>
            </w:r>
          </w:p>
        </w:tc>
      </w:tr>
      <w:tr w:rsidR="009B42FC" w14:paraId="44F189E1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49907449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45C9DF5F" w14:textId="157A6389" w:rsidR="009B42FC" w:rsidRPr="00BC6C14" w:rsidRDefault="009B42FC" w:rsidP="00ED31E6">
            <w:pPr>
              <w:pStyle w:val="Text"/>
              <w:spacing w:before="60" w:after="60"/>
              <w:ind w:firstLine="74"/>
            </w:pPr>
            <w:r>
              <w:t>0.7826... or</w:t>
            </w:r>
            <w:r w:rsidR="0069340B" w:rsidRPr="0069340B">
              <w:rPr>
                <w:position w:val="-22"/>
              </w:rPr>
              <w:object w:dxaOrig="320" w:dyaOrig="580" w14:anchorId="54C45BD0">
                <v:shape id="_x0000_i1043" type="#_x0000_t75" style="width:17.25pt;height:28.5pt" o:ole="">
                  <v:imagedata r:id="rId52" o:title=""/>
                </v:shape>
                <o:OLEObject Type="Embed" ProgID="Equation.DSMT4" ShapeID="_x0000_i1043" DrawAspect="Content" ObjectID="_1573547225" r:id="rId53"/>
              </w:object>
            </w:r>
            <w:r w:rsidR="00314D18">
              <w:t xml:space="preserve"> (accept awrt 0.783)</w:t>
            </w:r>
          </w:p>
        </w:tc>
        <w:tc>
          <w:tcPr>
            <w:tcW w:w="861" w:type="dxa"/>
            <w:shd w:val="clear" w:color="auto" w:fill="auto"/>
          </w:tcPr>
          <w:p w14:paraId="6C8B2AF5" w14:textId="77777777" w:rsidR="009B42FC" w:rsidRPr="009B42FC" w:rsidRDefault="009B42FC" w:rsidP="00D84C35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31FBE4FA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278C1AEC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3E820498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014354C8" w14:textId="77777777" w:rsidR="009B42FC" w:rsidRDefault="009B42FC" w:rsidP="00D84C3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F18408B" w14:textId="77777777" w:rsidR="009B42FC" w:rsidRPr="00BC6C14" w:rsidRDefault="009B42FC" w:rsidP="003C65AA">
            <w:pPr>
              <w:pStyle w:val="Text"/>
              <w:spacing w:before="80" w:after="80"/>
            </w:pPr>
          </w:p>
        </w:tc>
        <w:tc>
          <w:tcPr>
            <w:tcW w:w="861" w:type="dxa"/>
            <w:shd w:val="clear" w:color="auto" w:fill="auto"/>
          </w:tcPr>
          <w:p w14:paraId="3070DDB4" w14:textId="77777777" w:rsidR="009B42FC" w:rsidRPr="00D84C35" w:rsidRDefault="009B42FC" w:rsidP="003C65AA">
            <w:pPr>
              <w:pStyle w:val="Text"/>
              <w:spacing w:before="80" w:after="80"/>
              <w:jc w:val="center"/>
              <w:rPr>
                <w:b/>
              </w:rPr>
            </w:pPr>
            <w:r w:rsidRPr="00D84C35">
              <w:rPr>
                <w:b/>
              </w:rPr>
              <w:t>(3)</w:t>
            </w:r>
          </w:p>
        </w:tc>
        <w:tc>
          <w:tcPr>
            <w:tcW w:w="718" w:type="dxa"/>
            <w:shd w:val="clear" w:color="auto" w:fill="auto"/>
          </w:tcPr>
          <w:p w14:paraId="74F6131F" w14:textId="77777777" w:rsidR="009B42FC" w:rsidRDefault="009B42FC" w:rsidP="003C65AA">
            <w:pPr>
              <w:pStyle w:val="Text"/>
              <w:spacing w:before="80" w:after="80"/>
            </w:pPr>
          </w:p>
        </w:tc>
        <w:tc>
          <w:tcPr>
            <w:tcW w:w="1866" w:type="dxa"/>
          </w:tcPr>
          <w:p w14:paraId="1F4894D2" w14:textId="77777777" w:rsidR="009B42FC" w:rsidRDefault="009B42FC" w:rsidP="003C65AA">
            <w:pPr>
              <w:pStyle w:val="Text"/>
              <w:spacing w:before="80" w:after="80"/>
            </w:pPr>
          </w:p>
        </w:tc>
      </w:tr>
      <w:tr w:rsidR="006C7532" w:rsidRPr="00D23ECE" w14:paraId="4F907F5E" w14:textId="77777777" w:rsidTr="004C4D47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1CF71FED" w14:textId="77777777" w:rsidR="006C7532" w:rsidRPr="00D23ECE" w:rsidRDefault="006C7532" w:rsidP="003C65AA">
            <w:pPr>
              <w:pStyle w:val="Marks"/>
              <w:framePr w:hSpace="0" w:wrap="auto" w:hAnchor="text" w:xAlign="left" w:yAlign="inline"/>
              <w:spacing w:before="80" w:after="80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C7532" w:rsidRPr="0092323C" w14:paraId="42B23D32" w14:textId="77777777" w:rsidTr="004C4D47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64F72F81" w14:textId="77777777" w:rsidR="00D2577D" w:rsidRDefault="006C7532" w:rsidP="00ED31E6">
            <w:pPr>
              <w:pStyle w:val="TableHead"/>
              <w:framePr w:hSpace="0" w:wrap="auto" w:hAnchor="text" w:xAlign="left" w:yAlign="inline"/>
              <w:spacing w:before="60" w:after="60"/>
            </w:pPr>
            <w:r w:rsidRPr="0092323C">
              <w:t>Notes</w:t>
            </w:r>
          </w:p>
          <w:p w14:paraId="01FF8587" w14:textId="13493A31" w:rsidR="00711A50" w:rsidRPr="00CC3277" w:rsidRDefault="00711A50" w:rsidP="00711A50">
            <w:pPr>
              <w:pStyle w:val="TableHead"/>
              <w:framePr w:hSpace="0" w:wrap="auto" w:hAnchor="text" w:xAlign="left" w:yAlign="inline"/>
              <w:spacing w:before="60" w:after="0"/>
            </w:pPr>
          </w:p>
        </w:tc>
      </w:tr>
    </w:tbl>
    <w:p w14:paraId="71DEBE60" w14:textId="0CB21004" w:rsidR="00615504" w:rsidRDefault="00615504" w:rsidP="00711A50">
      <w:pPr>
        <w:spacing w:after="0"/>
      </w:pP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7"/>
        <w:gridCol w:w="6030"/>
        <w:gridCol w:w="861"/>
        <w:gridCol w:w="718"/>
        <w:gridCol w:w="1866"/>
      </w:tblGrid>
      <w:tr w:rsidR="006C7532" w14:paraId="1F65B9FB" w14:textId="77777777" w:rsidTr="004C4D47">
        <w:trPr>
          <w:jc w:val="center"/>
        </w:trPr>
        <w:tc>
          <w:tcPr>
            <w:tcW w:w="827" w:type="dxa"/>
            <w:shd w:val="clear" w:color="auto" w:fill="auto"/>
            <w:vAlign w:val="center"/>
          </w:tcPr>
          <w:p w14:paraId="6F61E1B1" w14:textId="50EEBD3D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6030" w:type="dxa"/>
            <w:shd w:val="clear" w:color="auto" w:fill="auto"/>
            <w:vAlign w:val="center"/>
          </w:tcPr>
          <w:p w14:paraId="191C2336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77F9546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shd w:val="clear" w:color="auto" w:fill="auto"/>
            <w:vAlign w:val="center"/>
          </w:tcPr>
          <w:p w14:paraId="248E8349" w14:textId="77777777" w:rsidR="006C7532" w:rsidRPr="00DD0D9F" w:rsidRDefault="006C7532" w:rsidP="009B42FC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66" w:type="dxa"/>
            <w:vAlign w:val="center"/>
          </w:tcPr>
          <w:p w14:paraId="0A4F4DBB" w14:textId="77777777" w:rsidR="006C7532" w:rsidRDefault="009B42FC" w:rsidP="009B42FC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B42FC" w14:paraId="0B5E8325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1C9C8AC2" w14:textId="77777777" w:rsidR="009B42FC" w:rsidRPr="00424870" w:rsidRDefault="009B42FC" w:rsidP="009B42FC">
            <w:pPr>
              <w:pStyle w:val="TableHead"/>
              <w:framePr w:hSpace="0" w:wrap="auto" w:hAnchor="text" w:xAlign="left" w:yAlign="inline"/>
            </w:pPr>
            <w:r w:rsidRPr="00424870">
              <w:t>5a</w:t>
            </w:r>
          </w:p>
        </w:tc>
        <w:tc>
          <w:tcPr>
            <w:tcW w:w="6030" w:type="dxa"/>
            <w:shd w:val="clear" w:color="auto" w:fill="auto"/>
          </w:tcPr>
          <w:p w14:paraId="2C326422" w14:textId="77777777" w:rsidR="00E627AF" w:rsidRDefault="00E627AF" w:rsidP="005257CE">
            <w:pPr>
              <w:pStyle w:val="TableHead"/>
              <w:framePr w:hSpace="0" w:wrap="auto" w:hAnchor="text" w:xAlign="left" w:yAlign="inline"/>
              <w:ind w:left="129"/>
              <w:jc w:val="left"/>
              <w:rPr>
                <w:i/>
              </w:rPr>
            </w:pPr>
            <w:r w:rsidRPr="00E627AF">
              <w:rPr>
                <w:b w:val="0"/>
                <w:color w:val="FF0000"/>
                <w:lang w:eastAsia="en-GB"/>
              </w:rPr>
              <w:drawing>
                <wp:inline distT="0" distB="0" distL="0" distR="0" wp14:anchorId="15E7153B" wp14:editId="5D263AE5">
                  <wp:extent cx="1882140" cy="1813560"/>
                  <wp:effectExtent l="0" t="0" r="0" b="0"/>
                  <wp:docPr id="7" name="Picture 7" descr="\\192.168.0.251\Pearson\A Level Maths\WIP files\Unit tests\Stats 2\Artwork\2. Files from YPS\alevel_ut_s2_u2_markscheme_aw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\\192.168.0.251\Pearson\A Level Maths\WIP files\Unit tests\Stats 2\Artwork\2. Files from YPS\alevel_ut_s2_u2_markscheme_aw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181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382DB1" w14:textId="77777777" w:rsidR="009B42FC" w:rsidRPr="00176446" w:rsidRDefault="009B42FC" w:rsidP="0069340B">
            <w:pPr>
              <w:pStyle w:val="Text"/>
              <w:ind w:left="75"/>
            </w:pPr>
            <w:r w:rsidRPr="00424870">
              <w:rPr>
                <w:i/>
              </w:rPr>
              <w:t xml:space="preserve">T </w:t>
            </w:r>
            <w:r>
              <w:t xml:space="preserve">= hand assignments in on time, </w:t>
            </w:r>
            <w:r w:rsidRPr="00424870">
              <w:rPr>
                <w:i/>
              </w:rPr>
              <w:t>D</w:t>
            </w:r>
            <w:r>
              <w:t xml:space="preserve"> = start assignments on the day they are issued</w:t>
            </w:r>
          </w:p>
        </w:tc>
        <w:tc>
          <w:tcPr>
            <w:tcW w:w="861" w:type="dxa"/>
            <w:shd w:val="clear" w:color="auto" w:fill="auto"/>
          </w:tcPr>
          <w:p w14:paraId="1A3DA1C4" w14:textId="77777777" w:rsidR="009B42FC" w:rsidRPr="009B42FC" w:rsidRDefault="009B42FC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49739419" w14:textId="77777777" w:rsidR="009B42FC" w:rsidRPr="009B42FC" w:rsidRDefault="009B42FC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72057040" w14:textId="77777777" w:rsidR="009B42FC" w:rsidRPr="009B42FC" w:rsidRDefault="009B42FC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18" w:type="dxa"/>
            <w:shd w:val="clear" w:color="auto" w:fill="auto"/>
          </w:tcPr>
          <w:p w14:paraId="55B03A0A" w14:textId="77777777" w:rsidR="009B42FC" w:rsidRDefault="009B42FC" w:rsidP="009B42FC">
            <w:pPr>
              <w:pStyle w:val="Text"/>
              <w:jc w:val="center"/>
            </w:pPr>
            <w:r>
              <w:t>2.5</w:t>
            </w:r>
          </w:p>
          <w:p w14:paraId="64AF75F6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  <w:p w14:paraId="3A4D4086" w14:textId="77777777" w:rsidR="009B42FC" w:rsidRPr="00D23ECE" w:rsidRDefault="00F069BE" w:rsidP="009B42FC">
            <w:pPr>
              <w:pStyle w:val="Text"/>
              <w:jc w:val="center"/>
            </w:pPr>
            <w:r>
              <w:t>1.1</w:t>
            </w:r>
            <w:r w:rsidR="009B42FC">
              <w:t>b</w:t>
            </w:r>
          </w:p>
        </w:tc>
        <w:tc>
          <w:tcPr>
            <w:tcW w:w="1866" w:type="dxa"/>
          </w:tcPr>
          <w:p w14:paraId="40B12C92" w14:textId="77777777" w:rsidR="009B42FC" w:rsidRPr="00D84C35" w:rsidRDefault="009B42FC" w:rsidP="004C4D47">
            <w:pPr>
              <w:pStyle w:val="Text"/>
              <w:spacing w:before="80" w:after="80"/>
              <w:jc w:val="center"/>
            </w:pPr>
            <w:r w:rsidRPr="00D84C35">
              <w:t>2nd</w:t>
            </w:r>
          </w:p>
          <w:p w14:paraId="6807B959" w14:textId="77777777" w:rsidR="009B42FC" w:rsidRPr="00D23ECE" w:rsidRDefault="009B42FC" w:rsidP="004C4D47">
            <w:pPr>
              <w:pStyle w:val="Text"/>
              <w:spacing w:before="80" w:after="80"/>
              <w:jc w:val="center"/>
            </w:pPr>
            <w:r w:rsidRPr="00D84C35">
              <w:t>Draw and use simple tree diagrams with two branches and two levels</w:t>
            </w:r>
            <w:r w:rsidR="008D4A5A">
              <w:t>.</w:t>
            </w:r>
          </w:p>
        </w:tc>
      </w:tr>
      <w:tr w:rsidR="009B42FC" w14:paraId="6A86E753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43D9E6ED" w14:textId="77777777" w:rsidR="009B42FC" w:rsidRPr="00424870" w:rsidRDefault="009B42FC" w:rsidP="009B42FC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6030" w:type="dxa"/>
            <w:shd w:val="clear" w:color="auto" w:fill="auto"/>
          </w:tcPr>
          <w:p w14:paraId="197CECB0" w14:textId="77777777" w:rsidR="009B42FC" w:rsidRPr="00424870" w:rsidRDefault="009B42FC" w:rsidP="00D84C35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861" w:type="dxa"/>
            <w:shd w:val="clear" w:color="auto" w:fill="auto"/>
          </w:tcPr>
          <w:p w14:paraId="6890E690" w14:textId="77777777" w:rsidR="009B42FC" w:rsidRPr="009B42FC" w:rsidRDefault="009B42FC" w:rsidP="00043E57">
            <w:pPr>
              <w:pStyle w:val="TableHead"/>
              <w:framePr w:hSpace="0" w:wrap="auto" w:hAnchor="text" w:xAlign="left" w:yAlign="inline"/>
            </w:pPr>
            <w:r w:rsidRPr="009B42FC">
              <w:t>(3)</w:t>
            </w:r>
          </w:p>
        </w:tc>
        <w:tc>
          <w:tcPr>
            <w:tcW w:w="718" w:type="dxa"/>
            <w:shd w:val="clear" w:color="auto" w:fill="auto"/>
          </w:tcPr>
          <w:p w14:paraId="19EA1F38" w14:textId="77777777" w:rsidR="009B42FC" w:rsidRPr="00424870" w:rsidRDefault="009B42FC" w:rsidP="009B42FC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66" w:type="dxa"/>
          </w:tcPr>
          <w:p w14:paraId="45BC7951" w14:textId="77777777" w:rsidR="009B42FC" w:rsidRPr="00424870" w:rsidRDefault="009B42FC" w:rsidP="009B42FC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9B42FC" w:rsidRPr="00D23ECE" w14:paraId="72D46A35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54653F41" w14:textId="77777777" w:rsidR="009B42FC" w:rsidRPr="00B111BC" w:rsidRDefault="009B42FC" w:rsidP="009B42F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i</w:t>
            </w:r>
          </w:p>
        </w:tc>
        <w:tc>
          <w:tcPr>
            <w:tcW w:w="6030" w:type="dxa"/>
            <w:shd w:val="clear" w:color="auto" w:fill="auto"/>
          </w:tcPr>
          <w:p w14:paraId="4B38943A" w14:textId="77777777" w:rsidR="009B42FC" w:rsidRPr="002651D4" w:rsidRDefault="009B42FC" w:rsidP="00D2577D">
            <w:pPr>
              <w:pStyle w:val="Text"/>
              <w:ind w:left="75"/>
            </w:pPr>
            <w:r>
              <w:t>P(</w:t>
            </w:r>
            <w:r w:rsidRPr="007F5B9D">
              <w:rPr>
                <w:i/>
              </w:rPr>
              <w:t>T</w:t>
            </w:r>
            <w:r w:rsidRPr="002A6347">
              <w:rPr>
                <w:position w:val="-4"/>
              </w:rPr>
              <w:object w:dxaOrig="260" w:dyaOrig="200" w14:anchorId="22B57087">
                <v:shape id="_x0000_i1044" type="#_x0000_t75" style="width:12.75pt;height:9.75pt" o:ole="">
                  <v:imagedata r:id="rId16" o:title=""/>
                </v:shape>
                <o:OLEObject Type="Embed" ProgID="Equation.DSMT4" ShapeID="_x0000_i1044" DrawAspect="Content" ObjectID="_1573547226" r:id="rId55"/>
              </w:object>
            </w:r>
            <w:r w:rsidRPr="007F5B9D">
              <w:rPr>
                <w:i/>
              </w:rPr>
              <w:t>D</w:t>
            </w:r>
            <w:r>
              <w:t>) = P(</w:t>
            </w:r>
            <w:r w:rsidRPr="007F5B9D">
              <w:rPr>
                <w:i/>
              </w:rPr>
              <w:t>T</w:t>
            </w:r>
            <w:r>
              <w:t>|</w:t>
            </w:r>
            <w:r w:rsidRPr="007F5B9D">
              <w:rPr>
                <w:i/>
              </w:rPr>
              <w:t>D</w:t>
            </w:r>
            <w:r>
              <w:t>) × P(</w:t>
            </w:r>
            <w:r w:rsidRPr="007F5B9D">
              <w:rPr>
                <w:i/>
              </w:rPr>
              <w:t>D</w:t>
            </w:r>
            <w:r>
              <w:t>)</w:t>
            </w:r>
          </w:p>
        </w:tc>
        <w:tc>
          <w:tcPr>
            <w:tcW w:w="861" w:type="dxa"/>
            <w:shd w:val="clear" w:color="auto" w:fill="auto"/>
          </w:tcPr>
          <w:p w14:paraId="549B5953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66BEA057" w14:textId="77777777" w:rsidR="009B42FC" w:rsidRPr="00D23ECE" w:rsidRDefault="009B42FC" w:rsidP="009B42F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66" w:type="dxa"/>
            <w:vMerge w:val="restart"/>
          </w:tcPr>
          <w:p w14:paraId="3A1A059E" w14:textId="77777777" w:rsidR="009B42FC" w:rsidRDefault="009B42FC" w:rsidP="004C4D47">
            <w:pPr>
              <w:pStyle w:val="Text"/>
              <w:spacing w:before="80" w:after="80"/>
              <w:jc w:val="center"/>
            </w:pPr>
            <w:r>
              <w:t>5</w:t>
            </w:r>
            <w:r w:rsidRPr="00D84C35">
              <w:t>th</w:t>
            </w:r>
          </w:p>
          <w:p w14:paraId="13565A57" w14:textId="77777777" w:rsidR="009B42FC" w:rsidRPr="00D23ECE" w:rsidRDefault="009B42FC" w:rsidP="004C4D47">
            <w:pPr>
              <w:pStyle w:val="Text"/>
              <w:spacing w:before="80" w:after="80"/>
              <w:jc w:val="center"/>
            </w:pPr>
            <w:r w:rsidRPr="00D84C35">
              <w:t>Understand and calculate conditional probabilities in the context of tree diagrams</w:t>
            </w:r>
            <w:r w:rsidR="008D4A5A">
              <w:t>.</w:t>
            </w:r>
          </w:p>
        </w:tc>
      </w:tr>
      <w:tr w:rsidR="009B42FC" w:rsidRPr="00D23ECE" w14:paraId="7495DFC6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59FB72B5" w14:textId="77777777" w:rsidR="009B42FC" w:rsidRDefault="009B42FC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E6C628C" w14:textId="77777777" w:rsidR="002E10A3" w:rsidRDefault="009B42FC" w:rsidP="002E10A3">
            <w:pPr>
              <w:pStyle w:val="Text"/>
              <w:ind w:left="75" w:firstLine="850"/>
            </w:pPr>
            <w:r>
              <w:t>=</w:t>
            </w:r>
            <w:r w:rsidR="002E10A3" w:rsidRPr="0069340B">
              <w:rPr>
                <w:position w:val="-22"/>
              </w:rPr>
              <w:object w:dxaOrig="660" w:dyaOrig="580" w14:anchorId="25AABA18">
                <v:shape id="_x0000_i1045" type="#_x0000_t75" style="width:33pt;height:28.5pt" o:ole="">
                  <v:imagedata r:id="rId56" o:title=""/>
                </v:shape>
                <o:OLEObject Type="Embed" ProgID="Equation.DSMT4" ShapeID="_x0000_i1045" DrawAspect="Content" ObjectID="_1573547227" r:id="rId57"/>
              </w:object>
            </w:r>
          </w:p>
          <w:p w14:paraId="3F0D51B4" w14:textId="77777777" w:rsidR="009B42FC" w:rsidRDefault="00030EC0" w:rsidP="002E10A3">
            <w:pPr>
              <w:pStyle w:val="Text"/>
              <w:ind w:left="75" w:firstLine="850"/>
            </w:pPr>
            <w:r>
              <w:t>=</w:t>
            </w:r>
            <w:r w:rsidRPr="00D2577D">
              <w:rPr>
                <w:position w:val="-22"/>
              </w:rPr>
              <w:object w:dxaOrig="420" w:dyaOrig="580" w14:anchorId="21B1F666">
                <v:shape id="_x0000_i1046" type="#_x0000_t75" style="width:21pt;height:28.5pt" o:ole="">
                  <v:imagedata r:id="rId58" o:title=""/>
                </v:shape>
                <o:OLEObject Type="Embed" ProgID="Equation.DSMT4" ShapeID="_x0000_i1046" DrawAspect="Content" ObjectID="_1573547228" r:id="rId59"/>
              </w:object>
            </w:r>
            <w:r w:rsidR="009B42FC">
              <w:t>or 0.33</w:t>
            </w:r>
          </w:p>
        </w:tc>
        <w:tc>
          <w:tcPr>
            <w:tcW w:w="861" w:type="dxa"/>
            <w:shd w:val="clear" w:color="auto" w:fill="auto"/>
          </w:tcPr>
          <w:p w14:paraId="7D042CBF" w14:textId="77777777" w:rsidR="009B42FC" w:rsidRPr="009B42FC" w:rsidRDefault="009B42FC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24358ABB" w14:textId="77777777" w:rsidR="009B42FC" w:rsidRDefault="009B42FC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3517FEC7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:rsidRPr="00D23ECE" w14:paraId="02A23F19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34B693B6" w14:textId="77777777" w:rsidR="009B42FC" w:rsidRDefault="009B42FC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B4D6C6E" w14:textId="77777777" w:rsidR="009B42FC" w:rsidRDefault="009B42FC" w:rsidP="00D2577D">
            <w:pPr>
              <w:pStyle w:val="Text"/>
              <w:ind w:left="75"/>
            </w:pPr>
          </w:p>
        </w:tc>
        <w:tc>
          <w:tcPr>
            <w:tcW w:w="861" w:type="dxa"/>
            <w:shd w:val="clear" w:color="auto" w:fill="auto"/>
          </w:tcPr>
          <w:p w14:paraId="4445A475" w14:textId="77777777" w:rsidR="009B42FC" w:rsidRPr="009B42FC" w:rsidRDefault="009B42FC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3EC2F6F1" w14:textId="77777777" w:rsidR="009B42FC" w:rsidRDefault="009B42FC" w:rsidP="009B42FC">
            <w:pPr>
              <w:pStyle w:val="Text"/>
              <w:jc w:val="center"/>
            </w:pPr>
          </w:p>
        </w:tc>
        <w:tc>
          <w:tcPr>
            <w:tcW w:w="1866" w:type="dxa"/>
          </w:tcPr>
          <w:p w14:paraId="58885E9B" w14:textId="77777777" w:rsidR="009B42FC" w:rsidRDefault="009B42FC" w:rsidP="009B42FC">
            <w:pPr>
              <w:pStyle w:val="Text"/>
              <w:jc w:val="center"/>
            </w:pPr>
          </w:p>
        </w:tc>
      </w:tr>
      <w:tr w:rsidR="003C65AA" w:rsidRPr="00D23ECE" w14:paraId="71229573" w14:textId="77777777" w:rsidTr="004C4D47">
        <w:trPr>
          <w:jc w:val="center"/>
        </w:trPr>
        <w:tc>
          <w:tcPr>
            <w:tcW w:w="827" w:type="dxa"/>
            <w:shd w:val="clear" w:color="auto" w:fill="auto"/>
          </w:tcPr>
          <w:p w14:paraId="39BBFD6A" w14:textId="00A35B74" w:rsidR="003C65AA" w:rsidRDefault="003C65AA" w:rsidP="009B42F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ii</w:t>
            </w:r>
          </w:p>
        </w:tc>
        <w:tc>
          <w:tcPr>
            <w:tcW w:w="6030" w:type="dxa"/>
            <w:shd w:val="clear" w:color="auto" w:fill="auto"/>
          </w:tcPr>
          <w:p w14:paraId="7BF5A45F" w14:textId="68E432A0" w:rsidR="003C65AA" w:rsidRDefault="003C65AA" w:rsidP="00D2577D">
            <w:pPr>
              <w:pStyle w:val="Text"/>
              <w:ind w:left="75"/>
            </w:pPr>
            <w:r w:rsidRPr="0069340B">
              <w:rPr>
                <w:position w:val="-22"/>
              </w:rPr>
              <w:object w:dxaOrig="1680" w:dyaOrig="580" w14:anchorId="15F81256">
                <v:shape id="_x0000_i1047" type="#_x0000_t75" style="width:83.25pt;height:28.5pt" o:ole="">
                  <v:imagedata r:id="rId60" o:title=""/>
                </v:shape>
                <o:OLEObject Type="Embed" ProgID="Equation.DSMT4" ShapeID="_x0000_i1047" DrawAspect="Content" ObjectID="_1573547229" r:id="rId61"/>
              </w:object>
            </w:r>
          </w:p>
        </w:tc>
        <w:tc>
          <w:tcPr>
            <w:tcW w:w="861" w:type="dxa"/>
            <w:shd w:val="clear" w:color="auto" w:fill="auto"/>
          </w:tcPr>
          <w:p w14:paraId="19AFBAB0" w14:textId="1577111C" w:rsidR="003C65AA" w:rsidRPr="009B42FC" w:rsidRDefault="003C65AA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0599B441" w14:textId="13D82D66" w:rsidR="003C65AA" w:rsidRDefault="003C65AA" w:rsidP="009B42F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66" w:type="dxa"/>
          </w:tcPr>
          <w:p w14:paraId="67526DCE" w14:textId="77777777" w:rsidR="003C65AA" w:rsidRDefault="003C65AA" w:rsidP="00E434E1">
            <w:pPr>
              <w:pStyle w:val="Text"/>
              <w:spacing w:before="80" w:after="80"/>
              <w:jc w:val="center"/>
            </w:pPr>
            <w:r>
              <w:t>5</w:t>
            </w:r>
            <w:r w:rsidRPr="00D84C35">
              <w:t>th</w:t>
            </w:r>
          </w:p>
          <w:p w14:paraId="74A4CB92" w14:textId="604B6A2D" w:rsidR="003C65AA" w:rsidRDefault="003C65AA" w:rsidP="009B42FC">
            <w:pPr>
              <w:pStyle w:val="Text"/>
              <w:jc w:val="center"/>
            </w:pPr>
            <w:r w:rsidRPr="00D84C35">
              <w:t>Understand and calculate conditional probabilities in the context of tree diagrams</w:t>
            </w:r>
            <w:r>
              <w:t>.</w:t>
            </w:r>
          </w:p>
        </w:tc>
      </w:tr>
      <w:tr w:rsidR="003C65AA" w:rsidRPr="00D23ECE" w14:paraId="23A1529A" w14:textId="77777777" w:rsidTr="004C4D47">
        <w:trPr>
          <w:jc w:val="center"/>
        </w:trPr>
        <w:tc>
          <w:tcPr>
            <w:tcW w:w="827" w:type="dxa"/>
            <w:shd w:val="clear" w:color="auto" w:fill="auto"/>
          </w:tcPr>
          <w:p w14:paraId="47ED04A6" w14:textId="77777777" w:rsidR="003C65AA" w:rsidRDefault="003C65AA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AD82573" w14:textId="7B4A1ED9" w:rsidR="003C65AA" w:rsidRPr="0069340B" w:rsidRDefault="003C65AA" w:rsidP="00D2577D">
            <w:pPr>
              <w:pStyle w:val="Text"/>
              <w:ind w:left="75"/>
            </w:pPr>
            <w:r w:rsidRPr="00D2577D">
              <w:rPr>
                <w:position w:val="-22"/>
              </w:rPr>
              <w:object w:dxaOrig="740" w:dyaOrig="580" w14:anchorId="7EEAAD41">
                <v:shape id="_x0000_i1048" type="#_x0000_t75" style="width:36.75pt;height:28.5pt" o:ole="">
                  <v:imagedata r:id="rId62" o:title=""/>
                </v:shape>
                <o:OLEObject Type="Embed" ProgID="Equation.DSMT4" ShapeID="_x0000_i1048" DrawAspect="Content" ObjectID="_1573547230" r:id="rId63"/>
              </w:object>
            </w:r>
            <w:r w:rsidR="005257CE">
              <w:t>or 0.841…</w:t>
            </w:r>
          </w:p>
        </w:tc>
        <w:tc>
          <w:tcPr>
            <w:tcW w:w="861" w:type="dxa"/>
            <w:shd w:val="clear" w:color="auto" w:fill="auto"/>
          </w:tcPr>
          <w:p w14:paraId="0121A21F" w14:textId="4C202117" w:rsidR="003C65AA" w:rsidRPr="009B42FC" w:rsidRDefault="003C65AA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02551D9D" w14:textId="07A245FA" w:rsidR="003C65AA" w:rsidRDefault="003C65AA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165DB2CE" w14:textId="77777777" w:rsidR="003C65AA" w:rsidRDefault="003C65AA" w:rsidP="00E434E1">
            <w:pPr>
              <w:pStyle w:val="Text"/>
              <w:spacing w:before="80" w:after="80"/>
              <w:jc w:val="center"/>
            </w:pPr>
          </w:p>
        </w:tc>
      </w:tr>
      <w:tr w:rsidR="003C65AA" w:rsidRPr="00D23ECE" w14:paraId="00BDD7EC" w14:textId="77777777" w:rsidTr="004C4D47">
        <w:trPr>
          <w:jc w:val="center"/>
        </w:trPr>
        <w:tc>
          <w:tcPr>
            <w:tcW w:w="827" w:type="dxa"/>
            <w:shd w:val="clear" w:color="auto" w:fill="auto"/>
          </w:tcPr>
          <w:p w14:paraId="78A2878F" w14:textId="77777777" w:rsidR="003C65AA" w:rsidRDefault="003C65AA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E3770B0" w14:textId="56C12DFF" w:rsidR="003C65AA" w:rsidRPr="00D2577D" w:rsidRDefault="003C65AA" w:rsidP="00D2577D">
            <w:pPr>
              <w:pStyle w:val="Text"/>
              <w:ind w:left="75"/>
            </w:pPr>
            <w:r>
              <w:t>P(</w:t>
            </w:r>
            <w:r w:rsidRPr="007F5B9D">
              <w:rPr>
                <w:i/>
              </w:rPr>
              <w:t>T</w:t>
            </w:r>
            <w:r>
              <w:t>''</w:t>
            </w:r>
            <w:r w:rsidRPr="002A6347">
              <w:rPr>
                <w:position w:val="-4"/>
              </w:rPr>
              <w:object w:dxaOrig="260" w:dyaOrig="200" w14:anchorId="0E11198E">
                <v:shape id="_x0000_i1049" type="#_x0000_t75" style="width:12.75pt;height:9.75pt" o:ole="">
                  <v:imagedata r:id="rId16" o:title=""/>
                </v:shape>
                <o:OLEObject Type="Embed" ProgID="Equation.DSMT4" ShapeID="_x0000_i1049" DrawAspect="Content" ObjectID="_1573547231" r:id="rId64"/>
              </w:object>
            </w:r>
            <w:r w:rsidRPr="007F5B9D">
              <w:rPr>
                <w:i/>
              </w:rPr>
              <w:t>D</w:t>
            </w:r>
            <w:r>
              <w:t>') =</w:t>
            </w:r>
            <w:r w:rsidRPr="00D2577D">
              <w:rPr>
                <w:position w:val="-26"/>
              </w:rPr>
              <w:object w:dxaOrig="1260" w:dyaOrig="639" w14:anchorId="410E257E">
                <v:shape id="_x0000_i1050" type="#_x0000_t75" style="width:62.25pt;height:33pt" o:ole="">
                  <v:imagedata r:id="rId65" o:title=""/>
                </v:shape>
                <o:OLEObject Type="Embed" ProgID="Equation.DSMT4" ShapeID="_x0000_i1050" DrawAspect="Content" ObjectID="_1573547232" r:id="rId66"/>
              </w:object>
            </w:r>
          </w:p>
        </w:tc>
        <w:tc>
          <w:tcPr>
            <w:tcW w:w="861" w:type="dxa"/>
            <w:shd w:val="clear" w:color="auto" w:fill="auto"/>
          </w:tcPr>
          <w:p w14:paraId="7FEACD73" w14:textId="4C0E825A" w:rsidR="003C65AA" w:rsidRPr="009B42FC" w:rsidRDefault="003C65AA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6DD8B9D9" w14:textId="63AB940E" w:rsidR="003C65AA" w:rsidRDefault="003C65AA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2E5EAA73" w14:textId="77777777" w:rsidR="003C65AA" w:rsidRDefault="003C65AA" w:rsidP="00E434E1">
            <w:pPr>
              <w:pStyle w:val="Text"/>
              <w:spacing w:before="80" w:after="80"/>
              <w:jc w:val="center"/>
            </w:pPr>
          </w:p>
        </w:tc>
      </w:tr>
      <w:tr w:rsidR="003C65AA" w:rsidRPr="00D23ECE" w14:paraId="5AEF1A56" w14:textId="77777777" w:rsidTr="004C4D47">
        <w:trPr>
          <w:jc w:val="center"/>
        </w:trPr>
        <w:tc>
          <w:tcPr>
            <w:tcW w:w="827" w:type="dxa"/>
            <w:shd w:val="clear" w:color="auto" w:fill="auto"/>
          </w:tcPr>
          <w:p w14:paraId="28FFBCF6" w14:textId="77777777" w:rsidR="003C65AA" w:rsidRDefault="003C65AA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7600EEF9" w14:textId="7C093294" w:rsidR="003C65AA" w:rsidRDefault="003C65AA" w:rsidP="00D2577D">
            <w:pPr>
              <w:pStyle w:val="Text"/>
              <w:ind w:left="75"/>
            </w:pPr>
            <w:r w:rsidRPr="00D2577D">
              <w:rPr>
                <w:position w:val="-22"/>
              </w:rPr>
              <w:object w:dxaOrig="600" w:dyaOrig="580" w14:anchorId="21D24856">
                <v:shape id="_x0000_i1051" type="#_x0000_t75" style="width:30pt;height:28.5pt" o:ole="">
                  <v:imagedata r:id="rId67" o:title=""/>
                </v:shape>
                <o:OLEObject Type="Embed" ProgID="Equation.DSMT4" ShapeID="_x0000_i1051" DrawAspect="Content" ObjectID="_1573547233" r:id="rId68"/>
              </w:object>
            </w:r>
            <w:r w:rsidR="005257CE">
              <w:t>or 0.0633… (accept awrt 0.0633)</w:t>
            </w:r>
          </w:p>
        </w:tc>
        <w:tc>
          <w:tcPr>
            <w:tcW w:w="861" w:type="dxa"/>
            <w:shd w:val="clear" w:color="auto" w:fill="auto"/>
          </w:tcPr>
          <w:p w14:paraId="1CDCBCD9" w14:textId="44FA6A84" w:rsidR="003C65AA" w:rsidRPr="009B42FC" w:rsidRDefault="003C65AA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5B458402" w14:textId="55D52357" w:rsidR="003C65AA" w:rsidRDefault="003C65AA" w:rsidP="009B42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14E61CE4" w14:textId="77777777" w:rsidR="003C65AA" w:rsidRDefault="003C65AA" w:rsidP="00E434E1">
            <w:pPr>
              <w:pStyle w:val="Text"/>
              <w:spacing w:before="80" w:after="80"/>
              <w:jc w:val="center"/>
            </w:pPr>
          </w:p>
        </w:tc>
      </w:tr>
      <w:tr w:rsidR="003C65AA" w:rsidRPr="00D23ECE" w14:paraId="1708BE75" w14:textId="77777777" w:rsidTr="004C4D47">
        <w:trPr>
          <w:jc w:val="center"/>
        </w:trPr>
        <w:tc>
          <w:tcPr>
            <w:tcW w:w="827" w:type="dxa"/>
            <w:shd w:val="clear" w:color="auto" w:fill="auto"/>
          </w:tcPr>
          <w:p w14:paraId="37FF4659" w14:textId="77777777" w:rsidR="003C65AA" w:rsidRDefault="003C65AA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73A8BE3" w14:textId="77777777" w:rsidR="003C65AA" w:rsidRPr="00D2577D" w:rsidRDefault="003C65AA" w:rsidP="00D2577D">
            <w:pPr>
              <w:pStyle w:val="Text"/>
              <w:ind w:left="75"/>
            </w:pPr>
          </w:p>
        </w:tc>
        <w:tc>
          <w:tcPr>
            <w:tcW w:w="861" w:type="dxa"/>
            <w:shd w:val="clear" w:color="auto" w:fill="auto"/>
          </w:tcPr>
          <w:p w14:paraId="7C156F35" w14:textId="457F5875" w:rsidR="003C65AA" w:rsidRPr="009B42FC" w:rsidRDefault="003C65AA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4)</w:t>
            </w:r>
          </w:p>
        </w:tc>
        <w:tc>
          <w:tcPr>
            <w:tcW w:w="718" w:type="dxa"/>
            <w:shd w:val="clear" w:color="auto" w:fill="auto"/>
          </w:tcPr>
          <w:p w14:paraId="5D584C19" w14:textId="77777777" w:rsidR="003C65AA" w:rsidRDefault="003C65AA" w:rsidP="009B42FC">
            <w:pPr>
              <w:pStyle w:val="Text"/>
              <w:jc w:val="center"/>
            </w:pPr>
          </w:p>
        </w:tc>
        <w:tc>
          <w:tcPr>
            <w:tcW w:w="1866" w:type="dxa"/>
          </w:tcPr>
          <w:p w14:paraId="1F6C4110" w14:textId="77777777" w:rsidR="003C65AA" w:rsidRDefault="003C65AA" w:rsidP="00E434E1">
            <w:pPr>
              <w:pStyle w:val="Text"/>
              <w:spacing w:before="80" w:after="80"/>
              <w:jc w:val="center"/>
            </w:pPr>
          </w:p>
        </w:tc>
      </w:tr>
      <w:tr w:rsidR="009B42FC" w14:paraId="61F17B62" w14:textId="77777777" w:rsidTr="004C4D47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C85D5BC" w14:textId="77777777" w:rsidR="009B42FC" w:rsidRDefault="009B42FC" w:rsidP="009B42F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5c</w:t>
            </w:r>
          </w:p>
        </w:tc>
        <w:tc>
          <w:tcPr>
            <w:tcW w:w="6030" w:type="dxa"/>
            <w:shd w:val="clear" w:color="auto" w:fill="auto"/>
          </w:tcPr>
          <w:p w14:paraId="45656BDB" w14:textId="77777777" w:rsidR="009B42FC" w:rsidRPr="002651D4" w:rsidRDefault="009B42FC" w:rsidP="00D2577D">
            <w:pPr>
              <w:pStyle w:val="Text"/>
              <w:ind w:firstLine="75"/>
            </w:pPr>
            <w:r>
              <w:t>P(</w:t>
            </w:r>
            <w:r w:rsidRPr="007F5B9D">
              <w:rPr>
                <w:i/>
              </w:rPr>
              <w:t>T</w:t>
            </w:r>
            <w:r w:rsidRPr="002A6347">
              <w:rPr>
                <w:position w:val="-4"/>
              </w:rPr>
              <w:object w:dxaOrig="260" w:dyaOrig="200" w14:anchorId="7C2936E8">
                <v:shape id="_x0000_i1052" type="#_x0000_t75" style="width:12.75pt;height:9.75pt" o:ole="">
                  <v:imagedata r:id="rId16" o:title=""/>
                </v:shape>
                <o:OLEObject Type="Embed" ProgID="Equation.DSMT4" ShapeID="_x0000_i1052" DrawAspect="Content" ObjectID="_1573547234" r:id="rId69"/>
              </w:object>
            </w:r>
            <w:r w:rsidRPr="007F5B9D">
              <w:rPr>
                <w:i/>
              </w:rPr>
              <w:t>D</w:t>
            </w:r>
            <w:r>
              <w:t>) =</w:t>
            </w:r>
            <w:r w:rsidR="002E10A3" w:rsidRPr="002E10A3">
              <w:rPr>
                <w:position w:val="-22"/>
              </w:rPr>
              <w:object w:dxaOrig="420" w:dyaOrig="580" w14:anchorId="542C53DF">
                <v:shape id="_x0000_i1053" type="#_x0000_t75" style="width:20.25pt;height:28.5pt" o:ole="">
                  <v:imagedata r:id="rId70" o:title=""/>
                </v:shape>
                <o:OLEObject Type="Embed" ProgID="Equation.DSMT4" ShapeID="_x0000_i1053" DrawAspect="Content" ObjectID="_1573547235" r:id="rId71"/>
              </w:object>
            </w:r>
            <w:r>
              <w:t>≠ P(</w:t>
            </w:r>
            <w:r w:rsidRPr="005944BF">
              <w:rPr>
                <w:i/>
              </w:rPr>
              <w:t>T</w:t>
            </w:r>
            <w:r>
              <w:t>) × P(</w:t>
            </w:r>
            <w:r w:rsidRPr="005944BF">
              <w:rPr>
                <w:i/>
              </w:rPr>
              <w:t>D</w:t>
            </w:r>
            <w:r>
              <w:t>) =</w:t>
            </w:r>
            <w:r w:rsidR="002E10A3" w:rsidRPr="002E10A3">
              <w:rPr>
                <w:position w:val="-22"/>
              </w:rPr>
              <w:object w:dxaOrig="920" w:dyaOrig="580" w14:anchorId="439A79F0">
                <v:shape id="_x0000_i1054" type="#_x0000_t75" style="width:47.25pt;height:28.5pt" o:ole="">
                  <v:imagedata r:id="rId72" o:title=""/>
                </v:shape>
                <o:OLEObject Type="Embed" ProgID="Equation.DSMT4" ShapeID="_x0000_i1054" DrawAspect="Content" ObjectID="_1573547236" r:id="rId73"/>
              </w:object>
            </w:r>
          </w:p>
        </w:tc>
        <w:tc>
          <w:tcPr>
            <w:tcW w:w="861" w:type="dxa"/>
            <w:shd w:val="clear" w:color="auto" w:fill="auto"/>
          </w:tcPr>
          <w:p w14:paraId="5EE7933D" w14:textId="77777777" w:rsidR="009B42FC" w:rsidRPr="009B42FC" w:rsidRDefault="009B42FC" w:rsidP="009B42FC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75086D77" w14:textId="77777777" w:rsidR="009B42FC" w:rsidRDefault="009B42FC" w:rsidP="009B42FC">
            <w:pPr>
              <w:pStyle w:val="Text"/>
              <w:jc w:val="center"/>
            </w:pPr>
            <w:r>
              <w:t>2.1</w:t>
            </w:r>
          </w:p>
        </w:tc>
        <w:tc>
          <w:tcPr>
            <w:tcW w:w="1866" w:type="dxa"/>
            <w:vMerge w:val="restart"/>
          </w:tcPr>
          <w:p w14:paraId="5F5C540E" w14:textId="77777777" w:rsidR="009B42FC" w:rsidRPr="00F14DBE" w:rsidRDefault="009B42FC" w:rsidP="004C4D47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74119797" w14:textId="77777777" w:rsidR="009B42FC" w:rsidRDefault="009B42FC" w:rsidP="004C4D47">
            <w:pPr>
              <w:pStyle w:val="Text"/>
              <w:spacing w:before="80" w:after="80"/>
              <w:jc w:val="center"/>
            </w:pPr>
            <w:r w:rsidRPr="00F14DBE">
              <w:t>Understand and use the definition of independence in probability calculations</w:t>
            </w:r>
            <w:r w:rsidR="008D4A5A">
              <w:t>.</w:t>
            </w:r>
          </w:p>
        </w:tc>
      </w:tr>
      <w:tr w:rsidR="009B42FC" w14:paraId="04578407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08173E70" w14:textId="77777777" w:rsidR="009B42FC" w:rsidRDefault="009B42FC" w:rsidP="009B42F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7EC30E5F" w14:textId="77777777" w:rsidR="009B42FC" w:rsidRDefault="009B42FC" w:rsidP="00D2577D">
            <w:pPr>
              <w:pStyle w:val="Text"/>
              <w:ind w:firstLine="75"/>
            </w:pPr>
            <w:r>
              <w:t>So</w:t>
            </w:r>
            <w:r w:rsidR="00543756">
              <w:t>,</w:t>
            </w:r>
            <w:r>
              <w:t xml:space="preserve"> </w:t>
            </w:r>
            <w:r w:rsidRPr="00424870">
              <w:rPr>
                <w:i/>
              </w:rPr>
              <w:t>T</w:t>
            </w:r>
            <w:r>
              <w:t xml:space="preserve"> and </w:t>
            </w:r>
            <w:r w:rsidRPr="00424870">
              <w:rPr>
                <w:i/>
              </w:rPr>
              <w:t>D</w:t>
            </w:r>
            <w:r>
              <w:t xml:space="preserve"> are not statistically independent</w:t>
            </w:r>
            <w:r w:rsidR="00543756">
              <w:t>.</w:t>
            </w:r>
          </w:p>
        </w:tc>
        <w:tc>
          <w:tcPr>
            <w:tcW w:w="861" w:type="dxa"/>
            <w:shd w:val="clear" w:color="auto" w:fill="auto"/>
          </w:tcPr>
          <w:p w14:paraId="1C0B61DA" w14:textId="77777777" w:rsidR="009B42FC" w:rsidRPr="009B42FC" w:rsidRDefault="009B42FC" w:rsidP="00043E57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7BB5AE1A" w14:textId="77777777" w:rsidR="009B42FC" w:rsidRDefault="009B42FC" w:rsidP="009B42F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66" w:type="dxa"/>
            <w:vMerge/>
          </w:tcPr>
          <w:p w14:paraId="03E50759" w14:textId="77777777" w:rsidR="009B42FC" w:rsidRDefault="009B42FC" w:rsidP="009B42FC">
            <w:pPr>
              <w:pStyle w:val="Text"/>
              <w:jc w:val="center"/>
            </w:pPr>
          </w:p>
        </w:tc>
      </w:tr>
      <w:tr w:rsidR="009B42FC" w14:paraId="52AB9DDC" w14:textId="77777777" w:rsidTr="004C4D47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2C70B7D7" w14:textId="77777777" w:rsidR="009B42FC" w:rsidRDefault="009B42FC" w:rsidP="00D84C35">
            <w:pPr>
              <w:pStyle w:val="Text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7B498EE4" w14:textId="77777777" w:rsidR="009B42FC" w:rsidRPr="00043E57" w:rsidRDefault="009B42FC" w:rsidP="00D84C35">
            <w:pPr>
              <w:pStyle w:val="Text"/>
              <w:rPr>
                <w:b/>
              </w:rPr>
            </w:pPr>
          </w:p>
        </w:tc>
        <w:tc>
          <w:tcPr>
            <w:tcW w:w="861" w:type="dxa"/>
            <w:shd w:val="clear" w:color="auto" w:fill="auto"/>
          </w:tcPr>
          <w:p w14:paraId="4FFBAE39" w14:textId="77777777" w:rsidR="009B42FC" w:rsidRPr="00043E57" w:rsidRDefault="009B42FC" w:rsidP="00043E57">
            <w:pPr>
              <w:pStyle w:val="Text"/>
              <w:jc w:val="center"/>
              <w:rPr>
                <w:b/>
              </w:rPr>
            </w:pPr>
            <w:r w:rsidRPr="00043E57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0557A20B" w14:textId="77777777" w:rsidR="009B42FC" w:rsidRDefault="009B42FC" w:rsidP="00D84C35">
            <w:pPr>
              <w:pStyle w:val="Text"/>
            </w:pPr>
          </w:p>
        </w:tc>
        <w:tc>
          <w:tcPr>
            <w:tcW w:w="1866" w:type="dxa"/>
          </w:tcPr>
          <w:p w14:paraId="0DF0319A" w14:textId="77777777" w:rsidR="009B42FC" w:rsidRDefault="009B42FC" w:rsidP="00C86E1E">
            <w:pPr>
              <w:pStyle w:val="Text"/>
            </w:pPr>
          </w:p>
        </w:tc>
      </w:tr>
      <w:tr w:rsidR="00424870" w:rsidRPr="00D23ECE" w14:paraId="0A5BEFE6" w14:textId="77777777" w:rsidTr="004C4D47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1CD3F49D" w14:textId="77777777" w:rsidR="00424870" w:rsidRPr="00D23ECE" w:rsidRDefault="00DF21AB" w:rsidP="00D84C35">
            <w:pPr>
              <w:pStyle w:val="Marks"/>
              <w:framePr w:hSpace="0" w:wrap="auto" w:hAnchor="text" w:xAlign="left" w:yAlign="inline"/>
            </w:pPr>
            <w:r>
              <w:t>(11</w:t>
            </w:r>
            <w:r w:rsidR="00424870" w:rsidRPr="00D23ECE">
              <w:t xml:space="preserve"> mark</w:t>
            </w:r>
            <w:r w:rsidR="00424870">
              <w:t>s</w:t>
            </w:r>
            <w:r w:rsidR="00424870" w:rsidRPr="00D23ECE">
              <w:t>)</w:t>
            </w:r>
          </w:p>
        </w:tc>
      </w:tr>
      <w:tr w:rsidR="00424870" w:rsidRPr="0092323C" w14:paraId="4FD89150" w14:textId="77777777" w:rsidTr="004C4D47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040EFB43" w14:textId="77777777" w:rsidR="00424870" w:rsidRDefault="00424870" w:rsidP="00D84C3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DC9EF5D" w14:textId="77777777" w:rsidR="002270A3" w:rsidRDefault="002270A3" w:rsidP="00D84C35">
            <w:pPr>
              <w:pStyle w:val="Text"/>
              <w:rPr>
                <w:b/>
              </w:rPr>
            </w:pPr>
            <w:r w:rsidRPr="009B42FC">
              <w:rPr>
                <w:b/>
              </w:rPr>
              <w:t>5bii</w:t>
            </w:r>
            <w:r w:rsidRPr="002270A3">
              <w:t xml:space="preserve"> Alternative solution</w:t>
            </w:r>
          </w:p>
          <w:p w14:paraId="56F09B33" w14:textId="77777777" w:rsidR="002270A3" w:rsidRDefault="002270A3">
            <w:pPr>
              <w:pStyle w:val="Text"/>
            </w:pPr>
            <w:r>
              <w:t>P(</w:t>
            </w:r>
            <w:r w:rsidRPr="007F5B9D">
              <w:rPr>
                <w:i/>
              </w:rPr>
              <w:t>T</w:t>
            </w:r>
            <w:r>
              <w:t>''</w:t>
            </w:r>
            <w:r w:rsidRPr="002A6347">
              <w:rPr>
                <w:position w:val="-4"/>
              </w:rPr>
              <w:object w:dxaOrig="260" w:dyaOrig="200" w14:anchorId="1844C38E">
                <v:shape id="_x0000_i1055" type="#_x0000_t75" style="width:12.75pt;height:9.75pt" o:ole="">
                  <v:imagedata r:id="rId16" o:title=""/>
                </v:shape>
                <o:OLEObject Type="Embed" ProgID="Equation.DSMT4" ShapeID="_x0000_i1055" DrawAspect="Content" ObjectID="_1573547237" r:id="rId74"/>
              </w:object>
            </w:r>
            <w:r w:rsidRPr="007F5B9D">
              <w:rPr>
                <w:i/>
              </w:rPr>
              <w:t>D</w:t>
            </w:r>
            <w:r>
              <w:t>') = 1 − P(</w:t>
            </w:r>
            <w:r w:rsidRPr="007F5B9D">
              <w:rPr>
                <w:i/>
              </w:rPr>
              <w:t>T</w:t>
            </w:r>
            <w:r w:rsidRPr="008E4059">
              <w:rPr>
                <w:position w:val="-4"/>
              </w:rPr>
              <w:object w:dxaOrig="260" w:dyaOrig="200" w14:anchorId="210EF07C">
                <v:shape id="_x0000_i1056" type="#_x0000_t75" style="width:12.75pt;height:9.75pt" o:ole="">
                  <v:imagedata r:id="rId42" o:title=""/>
                </v:shape>
                <o:OLEObject Type="Embed" ProgID="Equation.DSMT4" ShapeID="_x0000_i1056" DrawAspect="Content" ObjectID="_1573547238" r:id="rId75"/>
              </w:object>
            </w:r>
            <w:r w:rsidRPr="007F5B9D">
              <w:rPr>
                <w:i/>
              </w:rPr>
              <w:t>D</w:t>
            </w:r>
            <w:r>
              <w:t>)</w:t>
            </w:r>
          </w:p>
          <w:p w14:paraId="677EDA40" w14:textId="77777777" w:rsidR="002270A3" w:rsidRDefault="002270A3" w:rsidP="002270A3">
            <w:pPr>
              <w:pStyle w:val="Text"/>
            </w:pPr>
            <w:r>
              <w:t>P(</w:t>
            </w:r>
            <w:r w:rsidRPr="007F5B9D">
              <w:rPr>
                <w:i/>
              </w:rPr>
              <w:t>T</w:t>
            </w:r>
            <w:r w:rsidRPr="008E4059">
              <w:rPr>
                <w:position w:val="-4"/>
              </w:rPr>
              <w:object w:dxaOrig="260" w:dyaOrig="200" w14:anchorId="552C8CFA">
                <v:shape id="_x0000_i1057" type="#_x0000_t75" style="width:12.75pt;height:9.75pt" o:ole="">
                  <v:imagedata r:id="rId42" o:title=""/>
                </v:shape>
                <o:OLEObject Type="Embed" ProgID="Equation.DSMT4" ShapeID="_x0000_i1057" DrawAspect="Content" ObjectID="_1573547239" r:id="rId76"/>
              </w:object>
            </w:r>
            <w:r w:rsidRPr="007F5B9D">
              <w:rPr>
                <w:i/>
              </w:rPr>
              <w:t>D</w:t>
            </w:r>
            <w:r>
              <w:t>) =</w:t>
            </w:r>
            <w:r w:rsidR="002E10A3" w:rsidRPr="002E10A3">
              <w:rPr>
                <w:position w:val="-22"/>
              </w:rPr>
              <w:object w:dxaOrig="1120" w:dyaOrig="580" w14:anchorId="29293B0C">
                <v:shape id="_x0000_i1058" type="#_x0000_t75" style="width:55.5pt;height:28.5pt" o:ole="">
                  <v:imagedata r:id="rId77" o:title=""/>
                </v:shape>
                <o:OLEObject Type="Embed" ProgID="Equation.DSMT4" ShapeID="_x0000_i1058" DrawAspect="Content" ObjectID="_1573547240" r:id="rId78"/>
              </w:object>
            </w:r>
          </w:p>
          <w:p w14:paraId="0887CA94" w14:textId="77777777" w:rsidR="002270A3" w:rsidRDefault="002270A3" w:rsidP="002E10A3">
            <w:pPr>
              <w:pStyle w:val="Text"/>
              <w:ind w:firstLine="822"/>
            </w:pPr>
            <w:r>
              <w:t>=</w:t>
            </w:r>
            <w:r w:rsidR="002E10A3" w:rsidRPr="002E10A3">
              <w:rPr>
                <w:position w:val="-22"/>
              </w:rPr>
              <w:object w:dxaOrig="440" w:dyaOrig="580" w14:anchorId="2DCB083D">
                <v:shape id="_x0000_i1059" type="#_x0000_t75" style="width:21pt;height:28.5pt" o:ole="">
                  <v:imagedata r:id="rId79" o:title=""/>
                </v:shape>
                <o:OLEObject Type="Embed" ProgID="Equation.DSMT4" ShapeID="_x0000_i1059" DrawAspect="Content" ObjectID="_1573547241" r:id="rId80"/>
              </w:object>
            </w:r>
          </w:p>
          <w:p w14:paraId="5C7356DF" w14:textId="77777777" w:rsidR="00424870" w:rsidRPr="0092323C" w:rsidRDefault="002270A3" w:rsidP="002270A3">
            <w:pPr>
              <w:pStyle w:val="Text"/>
              <w:rPr>
                <w:b/>
              </w:rPr>
            </w:pPr>
            <w:r>
              <w:t>P(</w:t>
            </w:r>
            <w:r w:rsidRPr="007F5B9D">
              <w:rPr>
                <w:i/>
              </w:rPr>
              <w:t>T</w:t>
            </w:r>
            <w:r>
              <w:t>''</w:t>
            </w:r>
            <w:r w:rsidRPr="002A6347">
              <w:rPr>
                <w:position w:val="-4"/>
              </w:rPr>
              <w:object w:dxaOrig="260" w:dyaOrig="200" w14:anchorId="6107CD92">
                <v:shape id="_x0000_i1060" type="#_x0000_t75" style="width:12.75pt;height:9.75pt" o:ole="">
                  <v:imagedata r:id="rId16" o:title=""/>
                </v:shape>
                <o:OLEObject Type="Embed" ProgID="Equation.DSMT4" ShapeID="_x0000_i1060" DrawAspect="Content" ObjectID="_1573547242" r:id="rId81"/>
              </w:object>
            </w:r>
            <w:r w:rsidRPr="007F5B9D">
              <w:rPr>
                <w:i/>
              </w:rPr>
              <w:t>D</w:t>
            </w:r>
            <w:r>
              <w:t>') = 1 −</w:t>
            </w:r>
            <w:r w:rsidR="002E10A3" w:rsidRPr="002E10A3">
              <w:rPr>
                <w:position w:val="-22"/>
              </w:rPr>
              <w:object w:dxaOrig="440" w:dyaOrig="580" w14:anchorId="036649D6">
                <v:shape id="_x0000_i1061" type="#_x0000_t75" style="width:21pt;height:28.5pt" o:ole="">
                  <v:imagedata r:id="rId82" o:title=""/>
                </v:shape>
                <o:OLEObject Type="Embed" ProgID="Equation.DSMT4" ShapeID="_x0000_i1061" DrawAspect="Content" ObjectID="_1573547243" r:id="rId83"/>
              </w:object>
            </w:r>
            <w:r>
              <w:t>=</w:t>
            </w:r>
            <w:r w:rsidR="002E10A3" w:rsidRPr="002E10A3">
              <w:rPr>
                <w:position w:val="-22"/>
              </w:rPr>
              <w:object w:dxaOrig="440" w:dyaOrig="580" w14:anchorId="062B4A86">
                <v:shape id="_x0000_i1062" type="#_x0000_t75" style="width:21pt;height:28.5pt" o:ole="">
                  <v:imagedata r:id="rId84" o:title=""/>
                </v:shape>
                <o:OLEObject Type="Embed" ProgID="Equation.DSMT4" ShapeID="_x0000_i1062" DrawAspect="Content" ObjectID="_1573547244" r:id="rId85"/>
              </w:object>
            </w:r>
          </w:p>
        </w:tc>
      </w:tr>
    </w:tbl>
    <w:p w14:paraId="424B7DE8" w14:textId="77777777" w:rsidR="00D43796" w:rsidRDefault="00D43796"/>
    <w:sectPr w:rsidR="00D43796" w:rsidSect="00A75BA6"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658445" w14:textId="77777777" w:rsidR="00D90516" w:rsidRDefault="00D90516" w:rsidP="00814220">
      <w:pPr>
        <w:spacing w:after="0" w:line="240" w:lineRule="auto"/>
      </w:pPr>
      <w:r>
        <w:separator/>
      </w:r>
    </w:p>
  </w:endnote>
  <w:endnote w:type="continuationSeparator" w:id="0">
    <w:p w14:paraId="7949C7F4" w14:textId="77777777" w:rsidR="00D90516" w:rsidRDefault="00D90516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8A9A14" w14:textId="77777777" w:rsidR="000A338D" w:rsidRDefault="000A338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F30746" w14:textId="77777777" w:rsidR="00E434E1" w:rsidRDefault="00E434E1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00FE670" wp14:editId="0D08309B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166AD9A8" w14:textId="77777777" w:rsidR="00E434E1" w:rsidRPr="00FE708D" w:rsidRDefault="00E434E1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0A338D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1C2CB19D" w14:textId="77777777" w:rsidR="00E434E1" w:rsidRDefault="00E434E1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8F009A" w14:textId="77777777" w:rsidR="000A338D" w:rsidRDefault="000A33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9228C2" w14:textId="77777777" w:rsidR="00D90516" w:rsidRDefault="00D90516" w:rsidP="00814220">
      <w:pPr>
        <w:spacing w:after="0" w:line="240" w:lineRule="auto"/>
      </w:pPr>
      <w:r>
        <w:separator/>
      </w:r>
    </w:p>
  </w:footnote>
  <w:footnote w:type="continuationSeparator" w:id="0">
    <w:p w14:paraId="49E67E2D" w14:textId="77777777" w:rsidR="00D90516" w:rsidRDefault="00D90516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D3D611" w14:textId="77777777" w:rsidR="000A338D" w:rsidRDefault="000A338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E7294B" w14:textId="77777777" w:rsidR="00E434E1" w:rsidRPr="00666CEB" w:rsidRDefault="00E434E1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7800CAB" wp14:editId="6672EC8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Statistics</w:t>
    </w:r>
    <w:r>
      <w:rPr>
        <w:rStyle w:val="TermCharacter"/>
      </w:rPr>
      <w:t xml:space="preserve"> Year 2 (A Level) </w:t>
    </w:r>
    <w:r w:rsidRPr="00ED21A5">
      <w:rPr>
        <w:rStyle w:val="TermCharacter"/>
      </w:rPr>
      <w:t>Unit Test</w:t>
    </w:r>
    <w:r>
      <w:rPr>
        <w:rStyle w:val="TermCharacter"/>
      </w:rPr>
      <w:t xml:space="preserve"> 2</w:t>
    </w:r>
    <w:r w:rsidRPr="00ED21A5">
      <w:rPr>
        <w:rStyle w:val="TermCharacter"/>
      </w:rPr>
      <w:t xml:space="preserve">: </w:t>
    </w:r>
    <w:r>
      <w:rPr>
        <w:rStyle w:val="TermCharacter"/>
      </w:rPr>
      <w:t>Probability</w:t>
    </w:r>
  </w:p>
  <w:p w14:paraId="5227FCAF" w14:textId="77777777" w:rsidR="00E434E1" w:rsidRDefault="00E434E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61E8491C" wp14:editId="2749AA1D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255E84" w14:textId="77777777" w:rsidR="000A338D" w:rsidRDefault="000A338D">
    <w:pPr>
      <w:pStyle w:val="Header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Keith Gallick">
    <w15:presenceInfo w15:providerId="AD" w15:userId="S-1-5-21-1327109992-2680057790-4054558161-27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220"/>
    <w:rsid w:val="000028E8"/>
    <w:rsid w:val="00030EC0"/>
    <w:rsid w:val="00034F2F"/>
    <w:rsid w:val="00043E57"/>
    <w:rsid w:val="00060F25"/>
    <w:rsid w:val="0007271C"/>
    <w:rsid w:val="000A338D"/>
    <w:rsid w:val="000C0A0F"/>
    <w:rsid w:val="000C0BB8"/>
    <w:rsid w:val="000D3CCE"/>
    <w:rsid w:val="000E5B8A"/>
    <w:rsid w:val="00106293"/>
    <w:rsid w:val="00142624"/>
    <w:rsid w:val="00176446"/>
    <w:rsid w:val="00191DFF"/>
    <w:rsid w:val="00196030"/>
    <w:rsid w:val="001C6506"/>
    <w:rsid w:val="001F7090"/>
    <w:rsid w:val="002270A3"/>
    <w:rsid w:val="00232A31"/>
    <w:rsid w:val="00255B15"/>
    <w:rsid w:val="0025742F"/>
    <w:rsid w:val="00285F45"/>
    <w:rsid w:val="002B5698"/>
    <w:rsid w:val="002B66A5"/>
    <w:rsid w:val="002C6D69"/>
    <w:rsid w:val="002E10A3"/>
    <w:rsid w:val="002E481F"/>
    <w:rsid w:val="00301739"/>
    <w:rsid w:val="00314D18"/>
    <w:rsid w:val="003524DE"/>
    <w:rsid w:val="00370C69"/>
    <w:rsid w:val="00394DDB"/>
    <w:rsid w:val="003A1F15"/>
    <w:rsid w:val="003A3C59"/>
    <w:rsid w:val="003A44DA"/>
    <w:rsid w:val="003C65AA"/>
    <w:rsid w:val="003D04E6"/>
    <w:rsid w:val="003D4B60"/>
    <w:rsid w:val="00406140"/>
    <w:rsid w:val="004236B3"/>
    <w:rsid w:val="00424870"/>
    <w:rsid w:val="00434F27"/>
    <w:rsid w:val="004378FE"/>
    <w:rsid w:val="0047757E"/>
    <w:rsid w:val="004821C4"/>
    <w:rsid w:val="004A1E96"/>
    <w:rsid w:val="004C4D47"/>
    <w:rsid w:val="004C7C14"/>
    <w:rsid w:val="004D28B6"/>
    <w:rsid w:val="005045ED"/>
    <w:rsid w:val="00505FD5"/>
    <w:rsid w:val="00520F3A"/>
    <w:rsid w:val="005257CE"/>
    <w:rsid w:val="00537F60"/>
    <w:rsid w:val="005412ED"/>
    <w:rsid w:val="00543756"/>
    <w:rsid w:val="00556EDD"/>
    <w:rsid w:val="00615504"/>
    <w:rsid w:val="0062091A"/>
    <w:rsid w:val="006241B2"/>
    <w:rsid w:val="0062452C"/>
    <w:rsid w:val="0064076E"/>
    <w:rsid w:val="0064402E"/>
    <w:rsid w:val="00661FE6"/>
    <w:rsid w:val="0069340B"/>
    <w:rsid w:val="006C7532"/>
    <w:rsid w:val="006D3892"/>
    <w:rsid w:val="006D642D"/>
    <w:rsid w:val="00711A50"/>
    <w:rsid w:val="0072397C"/>
    <w:rsid w:val="007500C6"/>
    <w:rsid w:val="007F2187"/>
    <w:rsid w:val="0080779D"/>
    <w:rsid w:val="00814220"/>
    <w:rsid w:val="00843CAB"/>
    <w:rsid w:val="0087008A"/>
    <w:rsid w:val="00870BF2"/>
    <w:rsid w:val="008D4A5A"/>
    <w:rsid w:val="008D779D"/>
    <w:rsid w:val="008E2B8C"/>
    <w:rsid w:val="009406B8"/>
    <w:rsid w:val="0098103B"/>
    <w:rsid w:val="009902F7"/>
    <w:rsid w:val="009B42FC"/>
    <w:rsid w:val="009C41FA"/>
    <w:rsid w:val="009C4A91"/>
    <w:rsid w:val="009D6E03"/>
    <w:rsid w:val="00A02A46"/>
    <w:rsid w:val="00A51B6D"/>
    <w:rsid w:val="00A53D5D"/>
    <w:rsid w:val="00A57F88"/>
    <w:rsid w:val="00A75BA6"/>
    <w:rsid w:val="00A76445"/>
    <w:rsid w:val="00AA631D"/>
    <w:rsid w:val="00AB1A64"/>
    <w:rsid w:val="00AC1B4B"/>
    <w:rsid w:val="00AD20BB"/>
    <w:rsid w:val="00AD6E07"/>
    <w:rsid w:val="00B012CF"/>
    <w:rsid w:val="00B16202"/>
    <w:rsid w:val="00B418E9"/>
    <w:rsid w:val="00B56DC9"/>
    <w:rsid w:val="00B626DA"/>
    <w:rsid w:val="00B760E1"/>
    <w:rsid w:val="00BB2E71"/>
    <w:rsid w:val="00BC24CC"/>
    <w:rsid w:val="00BF41A9"/>
    <w:rsid w:val="00C02D23"/>
    <w:rsid w:val="00C10CC8"/>
    <w:rsid w:val="00C13004"/>
    <w:rsid w:val="00C21A33"/>
    <w:rsid w:val="00C44B89"/>
    <w:rsid w:val="00C854C4"/>
    <w:rsid w:val="00C86E1E"/>
    <w:rsid w:val="00CC3277"/>
    <w:rsid w:val="00CE0884"/>
    <w:rsid w:val="00D2577D"/>
    <w:rsid w:val="00D3679D"/>
    <w:rsid w:val="00D43796"/>
    <w:rsid w:val="00D71885"/>
    <w:rsid w:val="00D83299"/>
    <w:rsid w:val="00D83982"/>
    <w:rsid w:val="00D84C35"/>
    <w:rsid w:val="00D84CD4"/>
    <w:rsid w:val="00D90516"/>
    <w:rsid w:val="00DA59D7"/>
    <w:rsid w:val="00DB1A5A"/>
    <w:rsid w:val="00DC628B"/>
    <w:rsid w:val="00DF21AB"/>
    <w:rsid w:val="00E434E1"/>
    <w:rsid w:val="00E627AF"/>
    <w:rsid w:val="00E6695B"/>
    <w:rsid w:val="00EA3665"/>
    <w:rsid w:val="00EA54F5"/>
    <w:rsid w:val="00ED31E6"/>
    <w:rsid w:val="00EE0CC2"/>
    <w:rsid w:val="00F069BE"/>
    <w:rsid w:val="00F14DBE"/>
    <w:rsid w:val="00F51E15"/>
    <w:rsid w:val="00F618E4"/>
    <w:rsid w:val="00F86093"/>
    <w:rsid w:val="00FA235E"/>
    <w:rsid w:val="00FA3835"/>
    <w:rsid w:val="00FB0FC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257E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4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BB2E7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E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E7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627A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27A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27A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27A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27AF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E627A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4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BB2E7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E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E7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627A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27A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27A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27A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27AF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E627A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78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0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5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6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1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1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6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2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3.bin"/><Relationship Id="rId84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footer" Target="footer2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35" Type="http://schemas.openxmlformats.org/officeDocument/2006/relationships/image" Target="media/image14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7.bin"/><Relationship Id="rId88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wmf"/><Relationship Id="rId31" Type="http://schemas.openxmlformats.org/officeDocument/2006/relationships/footer" Target="footer3.xml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B0DC90-B29E-4BB9-939E-07AFEE37FF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32</Words>
  <Characters>4173</Characters>
  <Application>Microsoft Office Word</Application>
  <DocSecurity>0</DocSecurity>
  <Lines>34</Lines>
  <Paragraphs>9</Paragraphs>
  <ScaleCrop>false</ScaleCrop>
  <Company/>
  <LinksUpToDate>false</LinksUpToDate>
  <CharactersWithSpaces>4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11-30T11:35:00Z</dcterms:created>
  <dcterms:modified xsi:type="dcterms:W3CDTF">2017-11-30T11:35:00Z</dcterms:modified>
</cp:coreProperties>
</file>